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226E2" w:rsidRPr="002E0EA6" w:rsidRDefault="002E0EA6" w:rsidP="002E0EA6">
      <w:pPr>
        <w:jc w:val="center"/>
        <w:rPr>
          <w:b/>
          <w:u w:val="single"/>
        </w:rPr>
      </w:pPr>
      <w:r w:rsidRPr="002E0EA6">
        <w:rPr>
          <w:b/>
          <w:u w:val="single"/>
        </w:rPr>
        <w:t>Teil A, Analysis, Aufgabengruppe 2</w:t>
      </w:r>
    </w:p>
    <w:p w:rsidR="002E0EA6" w:rsidRPr="00DF3959" w:rsidRDefault="009B3AB3" w:rsidP="00DF3959">
      <w:pPr>
        <w:tabs>
          <w:tab w:val="left" w:pos="8222"/>
        </w:tabs>
        <w:rPr>
          <w:b/>
        </w:rPr>
      </w:pPr>
      <w:r w:rsidRPr="000F6104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432030</wp:posOffset>
                </wp:positionH>
                <wp:positionV relativeFrom="paragraph">
                  <wp:posOffset>222885</wp:posOffset>
                </wp:positionV>
                <wp:extent cx="76200" cy="142875"/>
                <wp:effectExtent l="6985" t="8255" r="12065" b="10795"/>
                <wp:wrapNone/>
                <wp:docPr id="4" name="Gruppieren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5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6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8CDB319" id="Gruppieren 4" o:spid="_x0000_s1026" style="position:absolute;margin-left:191.5pt;margin-top:17.55pt;width:6pt;height:11.25pt;z-index:251659264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">
                <v:group id="Group 6" o:spid="_x0000_s1027" style="position:absolute;left:3217;top:4117;width:120;height:22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line id="Line 7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  <v:line id="Line 8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"/>
                </v:group>
                <v:line id="Line 9" o:spid="_x0000_s1030" style="position:absolute;visibility:visible;mso-wrap-style:square" from="3257,4157" to="3317,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"/>
              </v:group>
            </w:pict>
          </mc:Fallback>
        </mc:AlternateContent>
      </w:r>
      <w:r w:rsidRPr="000F6104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552669</wp:posOffset>
                </wp:positionH>
                <wp:positionV relativeFrom="paragraph">
                  <wp:posOffset>226060</wp:posOffset>
                </wp:positionV>
                <wp:extent cx="76200" cy="142875"/>
                <wp:effectExtent l="12700" t="11430" r="6350" b="7620"/>
                <wp:wrapNone/>
                <wp:docPr id="1" name="Gruppieren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2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0DD3914" id="Gruppieren 1" o:spid="_x0000_s1026" style="position:absolute;margin-left:201pt;margin-top:17.8pt;width:6pt;height:11.25pt;z-index:251658240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">
                <v:line id="Line 3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YlHxAAAANo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bweyXeALn8AQAA//8DAFBLAQItABQABgAIAAAAIQDb4fbL7gAAAIUBAAATAAAAAAAAAAAA&#10;AAAAAAAAAABbQ29udGVudF9UeXBlc10ueG1sUEsBAi0AFAAGAAgAAAAhAFr0LFu/AAAAFQEAAAsA&#10;AAAAAAAAAAAAAAAAHwEAAF9yZWxzLy5yZWxzUEsBAi0AFAAGAAgAAAAhAH79iUfEAAAA2gAAAA8A&#10;AAAAAAAAAAAAAAAABwIAAGRycy9kb3ducmV2LnhtbFBLBQYAAAAAAwADALcAAAD4AgAAAAA=&#10;"/>
                <v:line id="Line 4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"/>
              </v:group>
            </w:pict>
          </mc:Fallback>
        </mc:AlternateContent>
      </w:r>
      <w:r w:rsidR="0065416C" w:rsidRPr="000F6104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45E3D1D9" wp14:editId="4FF65350">
                <wp:simplePos x="0" y="0"/>
                <wp:positionH relativeFrom="column">
                  <wp:posOffset>2724150</wp:posOffset>
                </wp:positionH>
                <wp:positionV relativeFrom="paragraph">
                  <wp:posOffset>217170</wp:posOffset>
                </wp:positionV>
                <wp:extent cx="76200" cy="142875"/>
                <wp:effectExtent l="6985" t="8255" r="12065" b="10795"/>
                <wp:wrapNone/>
                <wp:docPr id="9" name="Gruppieren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10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11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7303EFF" id="Gruppieren 9" o:spid="_x0000_s1026" style="position:absolute;margin-left:214.5pt;margin-top:17.1pt;width:6pt;height:11.25pt;z-index:251661312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">
                <v:group id="Group 6" o:spid="_x0000_s1027" style="position:absolute;left:3217;top:4117;width:120;height:22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line id="Line 7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  <v:line id="Line 8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"/>
                </v:group>
                <v:line id="Line 9" o:spid="_x0000_s1030" style="position:absolute;visibility:visible;mso-wrap-style:square" from="3257,4157" to="3317,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</v:group>
            </w:pict>
          </mc:Fallback>
        </mc:AlternateContent>
      </w:r>
      <w:r w:rsidR="00AD5481" w:rsidRPr="000F6104">
        <w:rPr>
          <w:b/>
        </w:rPr>
        <w:t>1)</w:t>
      </w:r>
      <w:r w:rsidR="00AD5481">
        <w:t xml:space="preserve"> </w:t>
      </w:r>
      <w:r w:rsidR="00AD5481" w:rsidRPr="00AD5481">
        <w:rPr>
          <w:position w:val="-8"/>
        </w:rPr>
        <w:object w:dxaOrig="121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pt;height:17.5pt" o:ole="">
            <v:imagedata r:id="rId4" o:title=""/>
          </v:shape>
          <o:OLEObject Type="Embed" ProgID="Equation.DSMT4" ShapeID="_x0000_i1025" DrawAspect="Content" ObjectID="_1587133204" r:id="rId5"/>
        </w:object>
      </w:r>
      <w:r w:rsidR="00AD5481">
        <w:t xml:space="preserve"> </w:t>
      </w:r>
      <w:r w:rsidR="00DF3959">
        <w:tab/>
      </w:r>
      <w:r w:rsidR="00DF3959" w:rsidRPr="00DF3959">
        <w:rPr>
          <w:b/>
        </w:rPr>
        <w:t>6BE</w:t>
      </w:r>
    </w:p>
    <w:p w:rsidR="00AD5481" w:rsidRDefault="0065416C">
      <w:r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0076EC0B" wp14:editId="6D4A238E">
                <wp:simplePos x="0" y="0"/>
                <wp:positionH relativeFrom="column">
                  <wp:posOffset>3765550</wp:posOffset>
                </wp:positionH>
                <wp:positionV relativeFrom="paragraph">
                  <wp:posOffset>430828</wp:posOffset>
                </wp:positionV>
                <wp:extent cx="76200" cy="142875"/>
                <wp:effectExtent l="6985" t="8255" r="12065" b="10795"/>
                <wp:wrapNone/>
                <wp:docPr id="17" name="Gruppieren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18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19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1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22A757" id="Gruppieren 17" o:spid="_x0000_s1026" style="position:absolute;margin-left:296.5pt;margin-top:33.9pt;width:6pt;height:11.25pt;z-index:251665408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">
                <v:group id="Group 6" o:spid="_x0000_s1027" style="position:absolute;left:3217;top:4117;width:120;height:22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line id="Line 7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      <v:line id="Line 8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+je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rU9f0g+QxS8AAAD//wMAUEsBAi0AFAAGAAgAAAAhANvh9svuAAAAhQEAABMAAAAAAAAAAAAA&#10;AAAAAAAAAFtDb250ZW50X1R5cGVzXS54bWxQSwECLQAUAAYACAAAACEAWvQsW78AAAAVAQAACwAA&#10;AAAAAAAAAAAAAAAfAQAAX3JlbHMvLnJlbHNQSwECLQAUAAYACAAAACEAOS/o3sMAAADbAAAADwAA&#10;AAAAAAAAAAAAAAAHAgAAZHJzL2Rvd25yZXYueG1sUEsFBgAAAAADAAMAtwAAAPcCAAAAAA==&#10;"/>
                </v:group>
                <v:line id="Line 9" o:spid="_x0000_s1030" style="position:absolute;visibility:visible;mso-wrap-style:square" from="3257,4157" to="3317,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</v:group>
            </w:pict>
          </mc:Fallback>
        </mc:AlternateContent>
      </w:r>
      <w:r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0076EC0B" wp14:editId="6D4A238E">
                <wp:simplePos x="0" y="0"/>
                <wp:positionH relativeFrom="column">
                  <wp:posOffset>3073400</wp:posOffset>
                </wp:positionH>
                <wp:positionV relativeFrom="paragraph">
                  <wp:posOffset>427653</wp:posOffset>
                </wp:positionV>
                <wp:extent cx="76200" cy="142875"/>
                <wp:effectExtent l="6985" t="8255" r="12065" b="10795"/>
                <wp:wrapNone/>
                <wp:docPr id="22" name="Gruppieren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23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24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6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A8EBF6" id="Gruppieren 22" o:spid="_x0000_s1026" style="position:absolute;margin-left:242pt;margin-top:33.65pt;width:6pt;height:11.25pt;z-index:251667456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">
                <v:group id="Group 6" o:spid="_x0000_s1027" style="position:absolute;left:3217;top:4117;width:120;height:22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line id="Line 7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/>
                  <v:line id="Line 8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"/>
                </v:group>
                <v:line id="Line 9" o:spid="_x0000_s1030" style="position:absolute;visibility:visible;mso-wrap-style:square" from="3257,4157" to="3317,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</v:group>
            </w:pict>
          </mc:Fallback>
        </mc:AlternateContent>
      </w:r>
      <w:r w:rsidR="00AD5481">
        <w:t xml:space="preserve">Definitionsbereich: </w:t>
      </w:r>
      <w:r w:rsidR="00AD5481" w:rsidRPr="00AD5481">
        <w:rPr>
          <w:position w:val="-22"/>
        </w:rPr>
        <w:object w:dxaOrig="2840" w:dyaOrig="580">
          <v:shape id="_x0000_i1026" type="#_x0000_t75" style="width:142pt;height:29pt" o:ole="">
            <v:imagedata r:id="rId6" o:title=""/>
          </v:shape>
          <o:OLEObject Type="Embed" ProgID="Equation.DSMT4" ShapeID="_x0000_i1026" DrawAspect="Content" ObjectID="_1587133205" r:id="rId7"/>
        </w:object>
      </w:r>
      <w:r w:rsidR="00AD5481">
        <w:t xml:space="preserve"> </w:t>
      </w:r>
    </w:p>
    <w:p w:rsidR="00AD5481" w:rsidRDefault="009B3AB3">
      <w:r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2177F2DD" wp14:editId="11ACDF0E">
                <wp:simplePos x="0" y="0"/>
                <wp:positionH relativeFrom="column">
                  <wp:posOffset>347106</wp:posOffset>
                </wp:positionH>
                <wp:positionV relativeFrom="paragraph">
                  <wp:posOffset>449757</wp:posOffset>
                </wp:positionV>
                <wp:extent cx="76200" cy="142875"/>
                <wp:effectExtent l="6985" t="8255" r="12065" b="10795"/>
                <wp:wrapNone/>
                <wp:docPr id="30" name="Gruppieren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31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32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4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368A105" id="Gruppieren 30" o:spid="_x0000_s1026" style="position:absolute;margin-left:27.35pt;margin-top:35.4pt;width:6pt;height:11.25pt;z-index:251671552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">
                <v:group id="Group 6" o:spid="_x0000_s1027" style="position:absolute;left:3217;top:4117;width:120;height:22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line id="Line 7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mwE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"/>
                  <v:line id="Line 8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"/>
                </v:group>
                <v:line id="Line 9" o:spid="_x0000_s1030" style="position:absolute;visibility:visible;mso-wrap-style:square" from="3257,4157" to="3317,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1Hr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j69R68YAAADbAAAA&#10;DwAAAAAAAAAAAAAAAAAHAgAAZHJzL2Rvd25yZXYueG1sUEsFBgAAAAADAAMAtwAAAPoCAAAAAA==&#10;"/>
              </v:group>
            </w:pict>
          </mc:Fallback>
        </mc:AlternateContent>
      </w:r>
      <w:r w:rsidR="0065416C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05ACFBE" wp14:editId="36E06438">
                <wp:simplePos x="0" y="0"/>
                <wp:positionH relativeFrom="column">
                  <wp:posOffset>1663700</wp:posOffset>
                </wp:positionH>
                <wp:positionV relativeFrom="paragraph">
                  <wp:posOffset>4445</wp:posOffset>
                </wp:positionV>
                <wp:extent cx="76200" cy="142875"/>
                <wp:effectExtent l="12700" t="11430" r="6350" b="7620"/>
                <wp:wrapNone/>
                <wp:docPr id="14" name="Gruppieren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5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D43089" id="Gruppieren 14" o:spid="_x0000_s1026" style="position:absolute;margin-left:131pt;margin-top:.35pt;width:6pt;height:11.25pt;z-index:251663360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">
                <v:line id="Line 3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<v:line id="Line 4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"/>
              </v:group>
            </w:pict>
          </mc:Fallback>
        </mc:AlternateContent>
      </w:r>
      <w:r w:rsidR="005C5DED">
        <w:t xml:space="preserve">Tangentengleichung: </w:t>
      </w:r>
      <w:r w:rsidR="005C5DED" w:rsidRPr="005C5DED">
        <w:rPr>
          <w:position w:val="-26"/>
        </w:rPr>
        <w:object w:dxaOrig="1420" w:dyaOrig="620">
          <v:shape id="_x0000_i1027" type="#_x0000_t75" style="width:71pt;height:30.5pt" o:ole="">
            <v:imagedata r:id="rId8" o:title=""/>
          </v:shape>
          <o:OLEObject Type="Embed" ProgID="Equation.DSMT4" ShapeID="_x0000_i1027" DrawAspect="Content" ObjectID="_1587133206" r:id="rId9"/>
        </w:object>
      </w:r>
      <w:r w:rsidR="005C5DED">
        <w:t xml:space="preserve"> </w:t>
      </w:r>
      <w:r w:rsidR="007D4FD5">
        <w:t xml:space="preserve">;   </w:t>
      </w:r>
      <w:r w:rsidR="005C5DED" w:rsidRPr="005C5DED">
        <w:rPr>
          <w:position w:val="-26"/>
        </w:rPr>
        <w:object w:dxaOrig="1740" w:dyaOrig="620">
          <v:shape id="_x0000_i1028" type="#_x0000_t75" style="width:87pt;height:30.5pt" o:ole="">
            <v:imagedata r:id="rId10" o:title=""/>
          </v:shape>
          <o:OLEObject Type="Embed" ProgID="Equation.DSMT4" ShapeID="_x0000_i1028" DrawAspect="Content" ObjectID="_1587133207" r:id="rId11"/>
        </w:object>
      </w:r>
      <w:r w:rsidR="007D4FD5">
        <w:t xml:space="preserve">   </w:t>
      </w:r>
      <w:proofErr w:type="gramStart"/>
      <w:r w:rsidR="007D4FD5">
        <w:t>f(</w:t>
      </w:r>
      <w:proofErr w:type="gramEnd"/>
      <w:r w:rsidR="007D4FD5">
        <w:t>3) = 2</w:t>
      </w:r>
    </w:p>
    <w:p w:rsidR="007D4FD5" w:rsidRDefault="0065416C">
      <w:r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2EE1A778" wp14:editId="21E28485">
                <wp:simplePos x="0" y="0"/>
                <wp:positionH relativeFrom="column">
                  <wp:posOffset>120650</wp:posOffset>
                </wp:positionH>
                <wp:positionV relativeFrom="paragraph">
                  <wp:posOffset>322243</wp:posOffset>
                </wp:positionV>
                <wp:extent cx="76200" cy="142875"/>
                <wp:effectExtent l="6985" t="8255" r="12065" b="10795"/>
                <wp:wrapNone/>
                <wp:docPr id="35" name="Gruppieren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36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37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9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3BD1AFC" id="Gruppieren 35" o:spid="_x0000_s1026" style="position:absolute;margin-left:9.5pt;margin-top:25.35pt;width:6pt;height:11.25pt;z-index:251673600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">
                <v:group id="Group 6" o:spid="_x0000_s1027" style="position:absolute;left:3217;top:4117;width:120;height:22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<v:line id="Line 7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c+c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f33PnMYAAADbAAAA&#10;DwAAAAAAAAAAAAAAAAAHAgAAZHJzL2Rvd25yZXYueG1sUEsFBgAAAAADAAMAtwAAAPoCAAAAAA==&#10;"/>
                  <v:line id="Line 8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HIF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Gpu+pB8g53cAAAD//wMAUEsBAi0AFAAGAAgAAAAhANvh9svuAAAAhQEAABMAAAAAAAAAAAAA&#10;AAAAAAAAAFtDb250ZW50X1R5cGVzXS54bWxQSwECLQAUAAYACAAAACEAWvQsW78AAAAVAQAACwAA&#10;AAAAAAAAAAAAAAAfAQAAX3JlbHMvLnJlbHNQSwECLQAUAAYACAAAACEAQoByBcMAAADbAAAADwAA&#10;AAAAAAAAAAAAAAAHAgAAZHJzL2Rvd25yZXYueG1sUEsFBgAAAAADAAMAtwAAAPcCAAAAAA==&#10;"/>
                </v:group>
                <v:line id="Line 9" o:spid="_x0000_s1030" style="position:absolute;visibility:visible;mso-wrap-style:square" from="3257,4157" to="3317,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v51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pmc/j/En+AXP4BAAD//wMAUEsBAi0AFAAGAAgAAAAhANvh9svuAAAAhQEAABMAAAAAAAAA&#10;AAAAAAAAAAAAAFtDb250ZW50X1R5cGVzXS54bWxQSwECLQAUAAYACAAAACEAWvQsW78AAAAVAQAA&#10;CwAAAAAAAAAAAAAAAAAfAQAAX3JlbHMvLnJlbHNQSwECLQAUAAYACAAAACEAYa7+dcYAAADbAAAA&#10;DwAAAAAAAAAAAAAAAAAHAgAAZHJzL2Rvd25yZXYueG1sUEsFBgAAAAADAAMAtwAAAPoCAAAAAA==&#10;"/>
              </v:group>
            </w:pict>
          </mc:Fallback>
        </mc:AlternateContent>
      </w:r>
      <w:r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4F7FB3E7" wp14:editId="71258C3E">
                <wp:simplePos x="0" y="0"/>
                <wp:positionH relativeFrom="column">
                  <wp:posOffset>806450</wp:posOffset>
                </wp:positionH>
                <wp:positionV relativeFrom="paragraph">
                  <wp:posOffset>252393</wp:posOffset>
                </wp:positionV>
                <wp:extent cx="76200" cy="142875"/>
                <wp:effectExtent l="12700" t="11430" r="6350" b="7620"/>
                <wp:wrapNone/>
                <wp:docPr id="27" name="Gruppieren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28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E8FD3B" id="Gruppieren 27" o:spid="_x0000_s1026" style="position:absolute;margin-left:63.5pt;margin-top:19.85pt;width:6pt;height:11.25pt;z-index:251669504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">
                <v:line id="Line 3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  <v:line id="Line 4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"/>
              </v:group>
            </w:pict>
          </mc:Fallback>
        </mc:AlternateContent>
      </w:r>
      <w:r w:rsidR="007D4FD5" w:rsidRPr="007D4FD5">
        <w:rPr>
          <w:position w:val="-52"/>
        </w:rPr>
        <w:object w:dxaOrig="2860" w:dyaOrig="1160">
          <v:shape id="_x0000_i1029" type="#_x0000_t75" style="width:143pt;height:58pt" o:ole="">
            <v:imagedata r:id="rId12" o:title=""/>
          </v:shape>
          <o:OLEObject Type="Embed" ProgID="Equation.DSMT4" ShapeID="_x0000_i1029" DrawAspect="Content" ObjectID="_1587133208" r:id="rId13"/>
        </w:object>
      </w:r>
      <w:r w:rsidR="007D4FD5">
        <w:t xml:space="preserve"> </w:t>
      </w:r>
    </w:p>
    <w:p w:rsidR="00535750" w:rsidRDefault="00535750"/>
    <w:p w:rsidR="00535750" w:rsidRPr="00DF3959" w:rsidRDefault="008C64BB" w:rsidP="00DF3959">
      <w:pPr>
        <w:tabs>
          <w:tab w:val="left" w:pos="8222"/>
        </w:tabs>
        <w:rPr>
          <w:b/>
        </w:rPr>
      </w:pPr>
      <w:r w:rsidRPr="000F6104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66676A7A" wp14:editId="286CA9B5">
                <wp:simplePos x="0" y="0"/>
                <wp:positionH relativeFrom="column">
                  <wp:posOffset>1972280</wp:posOffset>
                </wp:positionH>
                <wp:positionV relativeFrom="paragraph">
                  <wp:posOffset>166975</wp:posOffset>
                </wp:positionV>
                <wp:extent cx="76200" cy="142875"/>
                <wp:effectExtent l="6985" t="8255" r="12065" b="10795"/>
                <wp:wrapNone/>
                <wp:docPr id="43" name="Gruppieren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44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45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7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6BCDD9" id="Gruppieren 43" o:spid="_x0000_s1026" style="position:absolute;margin-left:155.3pt;margin-top:13.15pt;width:6pt;height:11.25pt;z-index:251677696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">
                <v:group id="Group 6" o:spid="_x0000_s1027" style="position:absolute;left:3217;top:4117;width:120;height:22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<v:line id="Line 7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5YcN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zuD2Jf4AubgCAAD//wMAUEsBAi0AFAAGAAgAAAAhANvh9svuAAAAhQEAABMAAAAAAAAA&#10;AAAAAAAAAAAAAFtDb250ZW50X1R5cGVzXS54bWxQSwECLQAUAAYACAAAACEAWvQsW78AAAAVAQAA&#10;CwAAAAAAAAAAAAAAAAAfAQAAX3JlbHMvLnJlbHNQSwECLQAUAAYACAAAACEAuOWHDcYAAADbAAAA&#10;DwAAAAAAAAAAAAAAAAAHAgAAZHJzL2Rvd25yZXYueG1sUEsFBgAAAAADAAMAtwAAAPoCAAAAAA==&#10;"/>
                  <v:line id="Line 8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"/>
                </v:group>
                <v:line id="Line 9" o:spid="_x0000_s1030" style="position:absolute;visibility:visible;mso-wrap-style:square" from="3257,4157" to="3317,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7zh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J3u84cYAAADbAAAA&#10;DwAAAAAAAAAAAAAAAAAHAgAAZHJzL2Rvd25yZXYueG1sUEsFBgAAAAADAAMAtwAAAPoCAAAAAA==&#10;"/>
              </v:group>
            </w:pict>
          </mc:Fallback>
        </mc:AlternateContent>
      </w:r>
      <w:r w:rsidRPr="000F6104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7012E464" wp14:editId="1FD0B46F">
                <wp:simplePos x="0" y="0"/>
                <wp:positionH relativeFrom="column">
                  <wp:posOffset>924077</wp:posOffset>
                </wp:positionH>
                <wp:positionV relativeFrom="paragraph">
                  <wp:posOffset>170120</wp:posOffset>
                </wp:positionV>
                <wp:extent cx="76200" cy="142875"/>
                <wp:effectExtent l="12700" t="11430" r="6350" b="7620"/>
                <wp:wrapNone/>
                <wp:docPr id="40" name="Gruppieren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41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8E055A" id="Gruppieren 40" o:spid="_x0000_s1026" style="position:absolute;margin-left:72.75pt;margin-top:13.4pt;width:6pt;height:11.25pt;z-index:251675648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">
                <v:line id="Line 3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3oEOxgAAANsAAAAPAAAAZHJzL2Rvd25yZXYueG1sRI9Ba8JA&#10;FITvBf/D8gq91Y22BE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x96BDsYAAADbAAAA&#10;DwAAAAAAAAAAAAAAAAAHAgAAZHJzL2Rvd25yZXYueG1sUEsFBgAAAAADAAMAtwAAAPoCAAAAAA==&#10;"/>
                <v:line id="Line 4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"/>
              </v:group>
            </w:pict>
          </mc:Fallback>
        </mc:AlternateContent>
      </w:r>
      <w:r w:rsidR="00535750" w:rsidRPr="000F6104">
        <w:rPr>
          <w:b/>
        </w:rPr>
        <w:t>2)</w:t>
      </w:r>
      <w:r w:rsidR="00535750">
        <w:t xml:space="preserve"> </w:t>
      </w:r>
      <w:r w:rsidR="00535750" w:rsidRPr="00535750">
        <w:rPr>
          <w:position w:val="-8"/>
        </w:rPr>
        <w:object w:dxaOrig="2240" w:dyaOrig="300">
          <v:shape id="_x0000_i1030" type="#_x0000_t75" style="width:112pt;height:15pt" o:ole="">
            <v:imagedata r:id="rId14" o:title=""/>
          </v:shape>
          <o:OLEObject Type="Embed" ProgID="Equation.DSMT4" ShapeID="_x0000_i1030" DrawAspect="Content" ObjectID="_1587133209" r:id="rId15"/>
        </w:object>
      </w:r>
      <w:r w:rsidR="00535750">
        <w:t xml:space="preserve"> </w:t>
      </w:r>
      <w:r w:rsidR="00DF3959">
        <w:tab/>
      </w:r>
      <w:r w:rsidR="00DF3959" w:rsidRPr="00DF3959">
        <w:rPr>
          <w:b/>
        </w:rPr>
        <w:t>5 BE</w:t>
      </w:r>
    </w:p>
    <w:p w:rsidR="00535750" w:rsidRDefault="008C64BB" w:rsidP="00535750">
      <w:r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49705CD4" wp14:editId="76A60262">
                <wp:simplePos x="0" y="0"/>
                <wp:positionH relativeFrom="column">
                  <wp:posOffset>3718832</wp:posOffset>
                </wp:positionH>
                <wp:positionV relativeFrom="paragraph">
                  <wp:posOffset>184573</wp:posOffset>
                </wp:positionV>
                <wp:extent cx="76200" cy="142875"/>
                <wp:effectExtent l="6985" t="8255" r="12065" b="10795"/>
                <wp:wrapNone/>
                <wp:docPr id="53" name="Gruppieren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54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55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7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4F1100" id="Gruppieren 53" o:spid="_x0000_s1026" style="position:absolute;margin-left:292.8pt;margin-top:14.55pt;width:6pt;height:11.25pt;z-index:251681792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">
                <v:group id="Group 6" o:spid="_x0000_s1027" style="position:absolute;left:3217;top:4117;width:120;height:22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<v:line id="Line 7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BHQxgAAANs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PTwR0MYAAADbAAAA&#10;DwAAAAAAAAAAAAAAAAAHAgAAZHJzL2Rvd25yZXYueG1sUEsFBgAAAAADAAMAtwAAAPoCAAAAAA==&#10;"/>
                  <v:line id="Line 8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"/>
                </v:group>
                <v:line id="Line 9" o:spid="_x0000_s1030" style="position:absolute;visibility:visible;mso-wrap-style:square" from="3257,4157" to="3317,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io8xgAAANs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oqIqPMYAAADbAAAA&#10;DwAAAAAAAAAAAAAAAAAHAgAAZHJzL2Rvd25yZXYueG1sUEsFBgAAAAADAAMAtwAAAPoCAAAAAA==&#10;"/>
              </v:group>
            </w:pict>
          </mc:Fallback>
        </mc:AlternateContent>
      </w:r>
      <w:r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49705CD4" wp14:editId="76A60262">
                <wp:simplePos x="0" y="0"/>
                <wp:positionH relativeFrom="column">
                  <wp:posOffset>1555326</wp:posOffset>
                </wp:positionH>
                <wp:positionV relativeFrom="paragraph">
                  <wp:posOffset>211455</wp:posOffset>
                </wp:positionV>
                <wp:extent cx="76200" cy="142875"/>
                <wp:effectExtent l="6985" t="8255" r="12065" b="10795"/>
                <wp:wrapNone/>
                <wp:docPr id="58" name="Gruppieren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59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60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2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BD945AB" id="Gruppieren 58" o:spid="_x0000_s1026" style="position:absolute;margin-left:122.45pt;margin-top:16.65pt;width:6pt;height:11.25pt;z-index:251683840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">
                <v:group id="Group 6" o:spid="_x0000_s1027" style="position:absolute;left:3217;top:4117;width:120;height:22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<v:line id="Line 7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3j1wwAAANs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Ea18cv8QfI1T8AAAD//wMAUEsBAi0AFAAGAAgAAAAhANvh9svuAAAAhQEAABMAAAAAAAAAAAAA&#10;AAAAAAAAAFtDb250ZW50X1R5cGVzXS54bWxQSwECLQAUAAYACAAAACEAWvQsW78AAAAVAQAACwAA&#10;AAAAAAAAAAAAAAAfAQAAX3JlbHMvLnJlbHNQSwECLQAUAAYACAAAACEA4yd49cMAAADbAAAADwAA&#10;AAAAAAAAAAAAAAAHAgAAZHJzL2Rvd25yZXYueG1sUEsFBgAAAAADAAMAtwAAAPcCAAAAAA==&#10;"/>
                  <v:line id="Line 8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"/>
                </v:group>
                <v:line id="Line 9" o:spid="_x0000_s1030" style="position:absolute;visibility:visible;mso-wrap-style:square" from="3257,4157" to="3317,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uUMZ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"/>
              </v:group>
            </w:pict>
          </mc:Fallback>
        </mc:AlternateContent>
      </w:r>
      <w:r w:rsidR="00535750">
        <w:t>(1)</w:t>
      </w:r>
      <w:r w:rsidR="00535750" w:rsidRPr="00535750">
        <w:rPr>
          <w:position w:val="-10"/>
        </w:rPr>
        <w:object w:dxaOrig="3300" w:dyaOrig="320">
          <v:shape id="_x0000_i1031" type="#_x0000_t75" style="width:165pt;height:16.5pt" o:ole="">
            <v:imagedata r:id="rId16" o:title=""/>
          </v:shape>
          <o:OLEObject Type="Embed" ProgID="Equation.DSMT4" ShapeID="_x0000_i1031" DrawAspect="Content" ObjectID="_1587133210" r:id="rId17"/>
        </w:object>
      </w:r>
      <w:r w:rsidR="00535750">
        <w:t>; also ist die Steigung - 15</w:t>
      </w:r>
    </w:p>
    <w:p w:rsidR="00535750" w:rsidRDefault="00535750" w:rsidP="00535750">
      <w:r>
        <w:t xml:space="preserve">(2) </w:t>
      </w:r>
      <w:r w:rsidR="001F051A" w:rsidRPr="00535750">
        <w:rPr>
          <w:position w:val="-10"/>
        </w:rPr>
        <w:object w:dxaOrig="2940" w:dyaOrig="320">
          <v:shape id="_x0000_i1032" type="#_x0000_t75" style="width:147pt;height:16.5pt" o:ole="">
            <v:imagedata r:id="rId18" o:title=""/>
          </v:shape>
          <o:OLEObject Type="Embed" ProgID="Equation.DSMT4" ShapeID="_x0000_i1032" DrawAspect="Content" ObjectID="_1587133211" r:id="rId19"/>
        </w:object>
      </w:r>
      <w:r w:rsidRPr="00535750">
        <w:rPr>
          <w:position w:val="-8"/>
        </w:rPr>
        <w:object w:dxaOrig="2920" w:dyaOrig="279">
          <v:shape id="_x0000_i1033" type="#_x0000_t75" style="width:146pt;height:14pt" o:ole="">
            <v:imagedata r:id="rId20" o:title=""/>
          </v:shape>
          <o:OLEObject Type="Embed" ProgID="Equation.DSMT4" ShapeID="_x0000_i1033" DrawAspect="Content" ObjectID="_1587133212" r:id="rId21"/>
        </w:object>
      </w:r>
    </w:p>
    <w:p w:rsidR="00535750" w:rsidRDefault="00535750" w:rsidP="00535750">
      <w:pPr>
        <w:tabs>
          <w:tab w:val="left" w:pos="284"/>
        </w:tabs>
      </w:pPr>
      <w:r>
        <w:tab/>
        <w:t>Da der Berührpunkt auf der x-Achse liegt und die Tangente die Steigung 0 hat, ist es die x-Achse.</w:t>
      </w:r>
    </w:p>
    <w:p w:rsidR="00C777F6" w:rsidRDefault="008C64BB" w:rsidP="00535750">
      <w:pPr>
        <w:tabs>
          <w:tab w:val="left" w:pos="284"/>
        </w:tabs>
      </w:pPr>
      <w:r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49705CD4" wp14:editId="76A60262">
                <wp:simplePos x="0" y="0"/>
                <wp:positionH relativeFrom="column">
                  <wp:posOffset>953256</wp:posOffset>
                </wp:positionH>
                <wp:positionV relativeFrom="paragraph">
                  <wp:posOffset>255784</wp:posOffset>
                </wp:positionV>
                <wp:extent cx="76200" cy="142875"/>
                <wp:effectExtent l="6985" t="8255" r="12065" b="10795"/>
                <wp:wrapNone/>
                <wp:docPr id="48" name="Gruppieren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49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50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2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EB1CF3" id="Gruppieren 48" o:spid="_x0000_s1026" style="position:absolute;margin-left:75.05pt;margin-top:20.15pt;width:6pt;height:11.25pt;z-index:251679744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">
                <v:group id="Group 6" o:spid="_x0000_s1027" style="position:absolute;left:3217;top:4117;width:120;height:22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<v:line id="Line 7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7JIwgAAANsAAAAPAAAAZHJzL2Rvd25yZXYueG1sRE/Pa8Iw&#10;FL4P/B/CE3abqRsr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AtS7JIwgAAANsAAAAPAAAA&#10;AAAAAAAAAAAAAAcCAABkcnMvZG93bnJldi54bWxQSwUGAAAAAAMAAwC3AAAA9gIAAAAA&#10;"/>
                  <v:line id="Line 8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"/>
                </v:group>
                <v:line id="Line 9" o:spid="_x0000_s1030" style="position:absolute;visibility:visible;mso-wrap-style:square" from="3257,4157" to="3317,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1Ymk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stWJpMYAAADbAAAA&#10;DwAAAAAAAAAAAAAAAAAHAgAAZHJzL2Rvd25yZXYueG1sUEsFBgAAAAADAAMAtwAAAPoCAAAAAA==&#10;"/>
              </v:group>
            </w:pict>
          </mc:Fallback>
        </mc:AlternateContent>
      </w:r>
      <w:r w:rsidR="00535750">
        <w:tab/>
        <w:t xml:space="preserve">Oder: </w:t>
      </w:r>
    </w:p>
    <w:p w:rsidR="00535750" w:rsidRDefault="008C64BB" w:rsidP="00535750">
      <w:pPr>
        <w:tabs>
          <w:tab w:val="left" w:pos="284"/>
        </w:tabs>
      </w:pPr>
      <w:r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49705CD4" wp14:editId="76A60262">
                <wp:simplePos x="0" y="0"/>
                <wp:positionH relativeFrom="column">
                  <wp:posOffset>3697666</wp:posOffset>
                </wp:positionH>
                <wp:positionV relativeFrom="paragraph">
                  <wp:posOffset>377458</wp:posOffset>
                </wp:positionV>
                <wp:extent cx="76200" cy="142875"/>
                <wp:effectExtent l="6985" t="8255" r="12065" b="10795"/>
                <wp:wrapNone/>
                <wp:docPr id="68" name="Gruppieren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69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70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2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1E4167C" id="Gruppieren 68" o:spid="_x0000_s1026" style="position:absolute;margin-left:291.15pt;margin-top:29.7pt;width:6pt;height:11.25pt;z-index:251687936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">
                <v:group id="Group 6" o:spid="_x0000_s1027" style="position:absolute;left:3217;top:4117;width:120;height:22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<v:line id="Line 7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u4o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XB+/xB8gl38AAAD//wMAUEsBAi0AFAAGAAgAAAAhANvh9svuAAAAhQEAABMAAAAAAAAAAAAA&#10;AAAAAAAAAFtDb250ZW50X1R5cGVzXS54bWxQSwECLQAUAAYACAAAACEAWvQsW78AAAAVAQAACwAA&#10;AAAAAAAAAAAAAAAfAQAAX3JlbHMvLnJlbHNQSwECLQAUAAYACAAAACEAZv7uKMMAAADbAAAADwAA&#10;AAAAAAAAAAAAAAAHAgAAZHJzL2Rvd25yZXYueG1sUEsFBgAAAAADAAMAtwAAAPcCAAAAAA==&#10;"/>
                  <v:line id="Line 8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"/>
                </v:group>
                <v:line id="Line 9" o:spid="_x0000_s1030" style="position:absolute;visibility:visible;mso-wrap-style:square" from="3257,4157" to="3317,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NXE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+WDVxMYAAADbAAAA&#10;DwAAAAAAAAAAAAAAAAAHAgAAZHJzL2Rvd25yZXYueG1sUEsFBgAAAAADAAMAtwAAAPoCAAAAAA==&#10;"/>
              </v:group>
            </w:pict>
          </mc:Fallback>
        </mc:AlternateContent>
      </w:r>
      <w:r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49705CD4" wp14:editId="76A60262">
                <wp:simplePos x="0" y="0"/>
                <wp:positionH relativeFrom="column">
                  <wp:posOffset>1921479</wp:posOffset>
                </wp:positionH>
                <wp:positionV relativeFrom="paragraph">
                  <wp:posOffset>438845</wp:posOffset>
                </wp:positionV>
                <wp:extent cx="76200" cy="142875"/>
                <wp:effectExtent l="6985" t="8255" r="12065" b="10795"/>
                <wp:wrapNone/>
                <wp:docPr id="63" name="Gruppieren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64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65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7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2C14B3" id="Gruppieren 63" o:spid="_x0000_s1026" style="position:absolute;margin-left:151.3pt;margin-top:34.55pt;width:6pt;height:11.25pt;z-index:251685888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">
                <v:group id="Group 6" o:spid="_x0000_s1027" style="position:absolute;left:3217;top:4117;width:120;height:22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Ldk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zD7g+SX8ALn4BwAA//8DAFBLAQItABQABgAIAAAAIQDb4fbL7gAAAIUBAAATAAAAAAAAAAAA&#10;AAAAAAAAAABbQ29udGVudF9UeXBlc10ueG1sUEsBAi0AFAAGAAgAAAAhAFr0LFu/AAAAFQEAAAsA&#10;AAAAAAAAAAAAAAAAHwEAAF9yZWxzLy5yZWxzUEsBAi0AFAAGAAgAAAAhAMoAt2TEAAAA2wAAAA8A&#10;AAAAAAAAAAAAAAAABwIAAGRycy9kb3ducmV2LnhtbFBLBQYAAAAAAwADALcAAAD4AgAAAAA=&#10;">
                  <v:line id="Line 7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NttxgAAANs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SN7h/iT9Azn4BAAD//wMAUEsBAi0AFAAGAAgAAAAhANvh9svuAAAAhQEAABMAAAAAAAAA&#10;AAAAAAAAAAAAAFtDb250ZW50X1R5cGVzXS54bWxQSwECLQAUAAYACAAAACEAWvQsW78AAAAVAQAA&#10;CwAAAAAAAAAAAAAAAAAfAQAAX3JlbHMvLnJlbHNQSwECLQAUAAYACAAAACEA81DbbcYAAADbAAAA&#10;DwAAAAAAAAAAAAAAAAAHAgAAZHJzL2Rvd25yZXYueG1sUEsFBgAAAAADAAMAtwAAAPoCAAAAAA==&#10;"/>
                  <v:line id="Line 8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"/>
                </v:group>
                <v:line id="Line 9" o:spid="_x0000_s1030" style="position:absolute;visibility:visible;mso-wrap-style:square" from="3257,4157" to="3317,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uCBxgAAANs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kb3D/En+AnN0AAAD//wMAUEsBAi0AFAAGAAgAAAAhANvh9svuAAAAhQEAABMAAAAAAAAA&#10;AAAAAAAAAAAAAFtDb250ZW50X1R5cGVzXS54bWxQSwECLQAUAAYACAAAACEAWvQsW78AAAAVAQAA&#10;CwAAAAAAAAAAAAAAAAAfAQAAX3JlbHMvLnJlbHNQSwECLQAUAAYACAAAACEAbM7ggcYAAADbAAAA&#10;DwAAAAAAAAAAAAAAAAAHAgAAZHJzL2Rvd25yZXYueG1sUEsFBgAAAAADAAMAtwAAAPoCAAAAAA==&#10;"/>
              </v:group>
            </w:pict>
          </mc:Fallback>
        </mc:AlternateContent>
      </w:r>
      <w:r w:rsidR="00C777F6">
        <w:tab/>
      </w:r>
      <w:r w:rsidR="00535750" w:rsidRPr="00535750">
        <w:rPr>
          <w:position w:val="-26"/>
        </w:rPr>
        <w:object w:dxaOrig="1180" w:dyaOrig="620">
          <v:shape id="_x0000_i1034" type="#_x0000_t75" style="width:59pt;height:30.5pt" o:ole="">
            <v:imagedata r:id="rId22" o:title=""/>
          </v:shape>
          <o:OLEObject Type="Embed" ProgID="Equation.DSMT4" ShapeID="_x0000_i1034" DrawAspect="Content" ObjectID="_1587133213" r:id="rId23"/>
        </w:object>
      </w:r>
    </w:p>
    <w:p w:rsidR="00C777F6" w:rsidRDefault="00484241" w:rsidP="00535750">
      <w:pPr>
        <w:tabs>
          <w:tab w:val="left" w:pos="284"/>
        </w:tabs>
      </w:pPr>
      <w:r>
        <w:t xml:space="preserve">(3) </w:t>
      </w:r>
      <w:r w:rsidR="00DD09D4" w:rsidRPr="00535750">
        <w:rPr>
          <w:position w:val="-10"/>
        </w:rPr>
        <w:object w:dxaOrig="3739" w:dyaOrig="320">
          <v:shape id="_x0000_i1035" type="#_x0000_t75" style="width:187pt;height:16.5pt" o:ole="">
            <v:imagedata r:id="rId24" o:title=""/>
          </v:shape>
          <o:OLEObject Type="Embed" ProgID="Equation.DSMT4" ShapeID="_x0000_i1035" DrawAspect="Content" ObjectID="_1587133214" r:id="rId25"/>
        </w:object>
      </w:r>
      <w:r w:rsidR="001F051A" w:rsidRPr="00535750">
        <w:rPr>
          <w:position w:val="-8"/>
        </w:rPr>
        <w:object w:dxaOrig="2180" w:dyaOrig="279">
          <v:shape id="_x0000_i1036" type="#_x0000_t75" style="width:109pt;height:14pt" o:ole="">
            <v:imagedata r:id="rId26" o:title=""/>
          </v:shape>
          <o:OLEObject Type="Embed" ProgID="Equation.DSMT4" ShapeID="_x0000_i1036" DrawAspect="Content" ObjectID="_1587133215" r:id="rId27"/>
        </w:object>
      </w:r>
    </w:p>
    <w:p w:rsidR="001F051A" w:rsidRDefault="008C64BB" w:rsidP="00535750">
      <w:pPr>
        <w:tabs>
          <w:tab w:val="left" w:pos="284"/>
        </w:tabs>
      </w:pPr>
      <w:r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49705CD4" wp14:editId="76A60262">
                <wp:simplePos x="0" y="0"/>
                <wp:positionH relativeFrom="column">
                  <wp:posOffset>1982409</wp:posOffset>
                </wp:positionH>
                <wp:positionV relativeFrom="paragraph">
                  <wp:posOffset>37396</wp:posOffset>
                </wp:positionV>
                <wp:extent cx="76200" cy="142875"/>
                <wp:effectExtent l="6985" t="8255" r="12065" b="10795"/>
                <wp:wrapNone/>
                <wp:docPr id="78" name="Gruppieren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79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80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2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A25893" id="Gruppieren 78" o:spid="_x0000_s1026" style="position:absolute;margin-left:156.1pt;margin-top:2.95pt;width:6pt;height:11.25pt;z-index:251692032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">
                <v:group id="Group 6" o:spid="_x0000_s1027" style="position:absolute;left:3217;top:4117;width:120;height:22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I4n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C2gN8v4QfI1Q8AAAD//wMAUEsBAi0AFAAGAAgAAAAhANvh9svuAAAAhQEAABMAAAAAAAAA&#10;AAAAAAAAAAAAAFtDb250ZW50X1R5cGVzXS54bWxQSwECLQAUAAYACAAAACEAWvQsW78AAAAVAQAA&#10;CwAAAAAAAAAAAAAAAAAfAQAAX3JlbHMvLnJlbHNQSwECLQAUAAYACAAAACEAodiOJ8YAAADbAAAA&#10;DwAAAAAAAAAAAAAAAAAHAgAAZHJzL2Rvd25yZXYueG1sUEsFBgAAAAADAAMAtwAAAPoCAAAAAA==&#10;">
                  <v:line id="Line 7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"/>
                  <v:line id="Line 8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"/>
                </v:group>
                <v:line id="Line 9" o:spid="_x0000_s1030" style="position:absolute;visibility:visible;mso-wrap-style:square" from="3257,4157" to="3317,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"/>
              </v:group>
            </w:pict>
          </mc:Fallback>
        </mc:AlternateContent>
      </w:r>
      <w:r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49705CD4" wp14:editId="76A60262">
                <wp:simplePos x="0" y="0"/>
                <wp:positionH relativeFrom="column">
                  <wp:posOffset>345954</wp:posOffset>
                </wp:positionH>
                <wp:positionV relativeFrom="paragraph">
                  <wp:posOffset>106680</wp:posOffset>
                </wp:positionV>
                <wp:extent cx="76200" cy="142875"/>
                <wp:effectExtent l="6985" t="8255" r="12065" b="10795"/>
                <wp:wrapNone/>
                <wp:docPr id="73" name="Gruppieren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74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75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7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21213C" id="Gruppieren 73" o:spid="_x0000_s1026" style="position:absolute;margin-left:27.25pt;margin-top:8.4pt;width:6pt;height:11.25pt;z-index:251689984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">
                <v:group id="Group 6" o:spid="_x0000_s1027" style="position:absolute;left:3217;top:4117;width:120;height:22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<v:line id="Line 7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U2wxgAAANs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U8TeH6Jf4AOb8AAAD//wMAUEsBAi0AFAAGAAgAAAAhANvh9svuAAAAhQEAABMAAAAAAAAA&#10;AAAAAAAAAAAAAFtDb250ZW50X1R5cGVzXS54bWxQSwECLQAUAAYACAAAACEAWvQsW78AAAAVAQAA&#10;CwAAAAAAAAAAAAAAAAAfAQAAX3JlbHMvLnJlbHNQSwECLQAUAAYACAAAACEAdolNsMYAAADbAAAA&#10;DwAAAAAAAAAAAAAAAAAHAgAAZHJzL2Rvd25yZXYueG1sUEsFBgAAAAADAAMAtwAAAPoCAAAAAA==&#10;"/>
                  <v:line id="Line 8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"/>
                </v:group>
                <v:line id="Line 9" o:spid="_x0000_s1030" style="position:absolute;visibility:visible;mso-wrap-style:square" from="3257,4157" to="3317,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"/>
              </v:group>
            </w:pict>
          </mc:Fallback>
        </mc:AlternateContent>
      </w:r>
      <w:r w:rsidR="001F051A">
        <w:tab/>
      </w:r>
      <w:r w:rsidR="001F051A" w:rsidRPr="00535750">
        <w:rPr>
          <w:position w:val="-26"/>
        </w:rPr>
        <w:object w:dxaOrig="3220" w:dyaOrig="620">
          <v:shape id="_x0000_i1037" type="#_x0000_t75" style="width:161.5pt;height:30.5pt" o:ole="">
            <v:imagedata r:id="rId28" o:title=""/>
          </v:shape>
          <o:OLEObject Type="Embed" ProgID="Equation.DSMT4" ShapeID="_x0000_i1037" DrawAspect="Content" ObjectID="_1587133216" r:id="rId29"/>
        </w:object>
      </w:r>
    </w:p>
    <w:p w:rsidR="000F6104" w:rsidRDefault="000F6104" w:rsidP="00535750">
      <w:pPr>
        <w:tabs>
          <w:tab w:val="left" w:pos="284"/>
        </w:tabs>
      </w:pPr>
    </w:p>
    <w:p w:rsidR="00DF3959" w:rsidRDefault="005D426C" w:rsidP="00DF3959">
      <w:pPr>
        <w:tabs>
          <w:tab w:val="left" w:pos="284"/>
          <w:tab w:val="left" w:pos="8222"/>
        </w:tabs>
        <w:rPr>
          <w:b/>
        </w:rPr>
      </w:pPr>
      <w:r w:rsidRPr="000F6104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 wp14:anchorId="56CB1A63" wp14:editId="48C03BA7">
                <wp:simplePos x="0" y="0"/>
                <wp:positionH relativeFrom="column">
                  <wp:posOffset>795594</wp:posOffset>
                </wp:positionH>
                <wp:positionV relativeFrom="paragraph">
                  <wp:posOffset>155328</wp:posOffset>
                </wp:positionV>
                <wp:extent cx="76200" cy="142875"/>
                <wp:effectExtent l="12700" t="11430" r="6350" b="7620"/>
                <wp:wrapNone/>
                <wp:docPr id="92" name="Gruppieren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93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958E9B" id="Gruppieren 92" o:spid="_x0000_s1026" style="position:absolute;margin-left:62.65pt;margin-top:12.25pt;width:6pt;height:11.25pt;z-index:251700224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">
                <v:line id="Line 3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Jal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rmM/j/En+AXP4BAAD//wMAUEsBAi0AFAAGAAgAAAAhANvh9svuAAAAhQEAABMAAAAAAAAA&#10;AAAAAAAAAAAAAFtDb250ZW50X1R5cGVzXS54bWxQSwECLQAUAAYACAAAACEAWvQsW78AAAAVAQAA&#10;CwAAAAAAAAAAAAAAAAAfAQAAX3JlbHMvLnJlbHNQSwECLQAUAAYACAAAACEAJiCWpcYAAADbAAAA&#10;DwAAAAAAAAAAAAAAAAAHAgAAZHJzL2Rvd25yZXYueG1sUEsFBgAAAAADAAMAtwAAAPoCAAAAAA==&#10;"/>
                <v:line id="Line 4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"/>
              </v:group>
            </w:pict>
          </mc:Fallback>
        </mc:AlternateContent>
      </w:r>
      <w:r w:rsidR="000F6104" w:rsidRPr="000F6104">
        <w:rPr>
          <w:b/>
        </w:rPr>
        <w:t xml:space="preserve">3) </w:t>
      </w:r>
      <w:r w:rsidR="00DF3959">
        <w:rPr>
          <w:b/>
        </w:rPr>
        <w:tab/>
      </w:r>
      <w:r w:rsidR="00DF3959">
        <w:rPr>
          <w:b/>
        </w:rPr>
        <w:tab/>
        <w:t>4 BE</w:t>
      </w:r>
    </w:p>
    <w:p w:rsidR="000F6104" w:rsidRDefault="00DF3959" w:rsidP="00535750">
      <w:pPr>
        <w:tabs>
          <w:tab w:val="left" w:pos="284"/>
        </w:tabs>
      </w:pPr>
      <w:r w:rsidRPr="000F6104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2EC40B45" wp14:editId="31F11A7A">
                <wp:simplePos x="0" y="0"/>
                <wp:positionH relativeFrom="column">
                  <wp:posOffset>4379863</wp:posOffset>
                </wp:positionH>
                <wp:positionV relativeFrom="paragraph">
                  <wp:posOffset>334679</wp:posOffset>
                </wp:positionV>
                <wp:extent cx="76200" cy="142875"/>
                <wp:effectExtent l="12700" t="11430" r="6350" b="7620"/>
                <wp:wrapNone/>
                <wp:docPr id="83" name="Gruppieren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84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AF0B1C1" id="Gruppieren 83" o:spid="_x0000_s1026" style="position:absolute;margin-left:344.85pt;margin-top:26.35pt;width:6pt;height:11.25pt;z-index:251694080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">
                <v:line id="Line 3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JgMxgAAANsAAAAPAAAAZHJzL2Rvd25yZXYueG1sRI9Ba8JA&#10;FITvgv9heYI33VhLkN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LBCYDMYAAADbAAAA&#10;DwAAAAAAAAAAAAAAAAAHAgAAZHJzL2Rvd25yZXYueG1sUEsFBgAAAAADAAMAtwAAAPoCAAAAAA==&#10;"/>
                <v:line id="Line 4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"/>
              </v:group>
            </w:pict>
          </mc:Fallback>
        </mc:AlternateContent>
      </w:r>
      <w:r w:rsidRPr="000F6104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56CB1A63" wp14:editId="48C03BA7">
                <wp:simplePos x="0" y="0"/>
                <wp:positionH relativeFrom="column">
                  <wp:posOffset>4721259</wp:posOffset>
                </wp:positionH>
                <wp:positionV relativeFrom="paragraph">
                  <wp:posOffset>139766</wp:posOffset>
                </wp:positionV>
                <wp:extent cx="76200" cy="142875"/>
                <wp:effectExtent l="12700" t="11430" r="6350" b="7620"/>
                <wp:wrapNone/>
                <wp:docPr id="86" name="Gruppieren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87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C6D0A5" id="Gruppieren 86" o:spid="_x0000_s1026" style="position:absolute;margin-left:371.75pt;margin-top:11pt;width:6pt;height:11.25pt;z-index:251696128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">
                <v:line id="Line 3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gZ7xgAAANsAAAAPAAAAZHJzL2Rvd25yZXYueG1sRI9Ba8JA&#10;FITvgv9heYI33Vghld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3MIGe8YAAADbAAAA&#10;DwAAAAAAAAAAAAAAAAAHAgAAZHJzL2Rvd25yZXYueG1sUEsFBgAAAAADAAMAtwAAAPoCAAAAAA==&#10;"/>
                <v:line id="Line 4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"/>
              </v:group>
            </w:pict>
          </mc:Fallback>
        </mc:AlternateContent>
      </w:r>
      <w:r w:rsidRPr="000F6104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56CB1A63" wp14:editId="48C03BA7">
                <wp:simplePos x="0" y="0"/>
                <wp:positionH relativeFrom="column">
                  <wp:posOffset>930442</wp:posOffset>
                </wp:positionH>
                <wp:positionV relativeFrom="paragraph">
                  <wp:posOffset>137425</wp:posOffset>
                </wp:positionV>
                <wp:extent cx="76200" cy="142875"/>
                <wp:effectExtent l="12700" t="11430" r="6350" b="7620"/>
                <wp:wrapNone/>
                <wp:docPr id="89" name="Gruppieren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90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D08513" id="Gruppieren 89" o:spid="_x0000_s1026" style="position:absolute;margin-left:73.25pt;margin-top:10.8pt;width:6pt;height:11.25pt;z-index:251698176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">
                <v:line id="Line 3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"/>
                <v:line id="Line 4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"/>
              </v:group>
            </w:pict>
          </mc:Fallback>
        </mc:AlternateContent>
      </w:r>
      <w:r w:rsidR="000F6104">
        <w:t>F hat an der unteren Integrationsgrenze die erste Nullstelle. Da der Graph für x &gt; 3 zuerst oberhalb und dann</w:t>
      </w:r>
      <w:r w:rsidR="005D426C">
        <w:t xml:space="preserve"> immer</w:t>
      </w:r>
      <w:r w:rsidR="000F6104">
        <w:t xml:space="preserve"> unterhalb der x-Achse verläuft, gibt es für x &gt; 3 </w:t>
      </w:r>
      <w:r w:rsidR="0099276A">
        <w:t xml:space="preserve">genau </w:t>
      </w:r>
      <w:r w:rsidR="000F6104">
        <w:t xml:space="preserve">eine weitere Nullstelle, nämlich dort, wo die Flächenbilanz null ergibt. Da für x &lt; 3 das entsprechende gilt, gibt es dort eine weitere Nullstelle. Also sind es genau 3 Nullstellen. </w:t>
      </w:r>
    </w:p>
    <w:p w:rsidR="009D7F9F" w:rsidRDefault="009D7F9F" w:rsidP="009B35FB">
      <w:pPr>
        <w:tabs>
          <w:tab w:val="left" w:pos="284"/>
          <w:tab w:val="left" w:pos="8222"/>
        </w:tabs>
      </w:pPr>
      <w:r>
        <w:t xml:space="preserve">Hinweise: f vom Grad 2 </w:t>
      </w:r>
      <w:r w:rsidRPr="009D7F9F">
        <w:rPr>
          <w:position w:val="-6"/>
        </w:rPr>
        <w:object w:dxaOrig="279" w:dyaOrig="220">
          <v:shape id="_x0000_i1038" type="#_x0000_t75" style="width:14pt;height:11pt" o:ole="">
            <v:imagedata r:id="rId30" o:title=""/>
          </v:shape>
          <o:OLEObject Type="Embed" ProgID="Equation.DSMT4" ShapeID="_x0000_i1038" DrawAspect="Content" ObjectID="_1587133217" r:id="rId31"/>
        </w:object>
      </w:r>
      <w:r>
        <w:t xml:space="preserve"> F vom Grad 3 </w:t>
      </w:r>
      <w:r w:rsidRPr="009D7F9F">
        <w:rPr>
          <w:position w:val="-6"/>
        </w:rPr>
        <w:object w:dxaOrig="279" w:dyaOrig="220">
          <v:shape id="_x0000_i1039" type="#_x0000_t75" style="width:14pt;height:11pt" o:ole="">
            <v:imagedata r:id="rId30" o:title=""/>
          </v:shape>
          <o:OLEObject Type="Embed" ProgID="Equation.DSMT4" ShapeID="_x0000_i1039" DrawAspect="Content" ObjectID="_1587133218" r:id="rId32"/>
        </w:object>
      </w:r>
      <w:r>
        <w:t>maximal 3 Nullstellen (1 BE)</w:t>
      </w:r>
    </w:p>
    <w:p w:rsidR="009D7F9F" w:rsidRDefault="009D7F9F" w:rsidP="009D7F9F">
      <w:pPr>
        <w:tabs>
          <w:tab w:val="left" w:pos="284"/>
          <w:tab w:val="left" w:pos="8222"/>
        </w:tabs>
      </w:pPr>
      <w:r>
        <w:t xml:space="preserve">f vom Grad 2 </w:t>
      </w:r>
      <w:r w:rsidRPr="009D7F9F">
        <w:rPr>
          <w:position w:val="-6"/>
        </w:rPr>
        <w:object w:dxaOrig="279" w:dyaOrig="220">
          <v:shape id="_x0000_i1040" type="#_x0000_t75" style="width:14pt;height:11pt" o:ole="">
            <v:imagedata r:id="rId30" o:title=""/>
          </v:shape>
          <o:OLEObject Type="Embed" ProgID="Equation.DSMT4" ShapeID="_x0000_i1040" DrawAspect="Content" ObjectID="_1587133219" r:id="rId33"/>
        </w:object>
      </w:r>
      <w:r>
        <w:t xml:space="preserve"> F vom Grad 3 </w:t>
      </w:r>
      <w:r w:rsidRPr="009D7F9F">
        <w:rPr>
          <w:position w:val="-6"/>
        </w:rPr>
        <w:object w:dxaOrig="279" w:dyaOrig="220">
          <v:shape id="_x0000_i1041" type="#_x0000_t75" style="width:14pt;height:11pt" o:ole="">
            <v:imagedata r:id="rId30" o:title=""/>
          </v:shape>
          <o:OLEObject Type="Embed" ProgID="Equation.DSMT4" ShapeID="_x0000_i1041" DrawAspect="Content" ObjectID="_1587133220" r:id="rId34"/>
        </w:object>
      </w:r>
      <w:r>
        <w:t xml:space="preserve"> 3 Nullstellen (0,5 BE)</w:t>
      </w:r>
    </w:p>
    <w:p w:rsidR="009D7F9F" w:rsidRDefault="009D7F9F" w:rsidP="009D7F9F">
      <w:pPr>
        <w:tabs>
          <w:tab w:val="left" w:pos="284"/>
          <w:tab w:val="left" w:pos="8222"/>
        </w:tabs>
      </w:pPr>
      <w:r>
        <w:t xml:space="preserve">Beschreibung der richtigen Monotonie, falsche Anzahl der Nullstellen </w:t>
      </w:r>
      <w:r w:rsidRPr="009D7F9F">
        <w:rPr>
          <w:position w:val="-6"/>
        </w:rPr>
        <w:object w:dxaOrig="279" w:dyaOrig="220">
          <v:shape id="_x0000_i1042" type="#_x0000_t75" style="width:14pt;height:11pt" o:ole="">
            <v:imagedata r:id="rId30" o:title=""/>
          </v:shape>
          <o:OLEObject Type="Embed" ProgID="Equation.DSMT4" ShapeID="_x0000_i1042" DrawAspect="Content" ObjectID="_1587133221" r:id="rId35"/>
        </w:object>
      </w:r>
      <w:r>
        <w:t>1 BE</w:t>
      </w:r>
    </w:p>
    <w:p w:rsidR="009D7F9F" w:rsidRDefault="009D7F9F" w:rsidP="009B35FB">
      <w:pPr>
        <w:tabs>
          <w:tab w:val="left" w:pos="284"/>
          <w:tab w:val="left" w:pos="8222"/>
        </w:tabs>
        <w:rPr>
          <w:b/>
        </w:rPr>
      </w:pPr>
      <w:r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 wp14:anchorId="70563BDC" wp14:editId="37434A81">
                <wp:simplePos x="0" y="0"/>
                <wp:positionH relativeFrom="column">
                  <wp:posOffset>1695149</wp:posOffset>
                </wp:positionH>
                <wp:positionV relativeFrom="paragraph">
                  <wp:posOffset>268004</wp:posOffset>
                </wp:positionV>
                <wp:extent cx="76200" cy="142875"/>
                <wp:effectExtent l="6985" t="8255" r="12065" b="10795"/>
                <wp:wrapNone/>
                <wp:docPr id="98" name="Gruppieren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99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100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2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286DD0" id="Gruppieren 98" o:spid="_x0000_s1026" style="position:absolute;margin-left:133.5pt;margin-top:21.1pt;width:6pt;height:11.25pt;z-index:251704320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">
                <v:group id="Group 6" o:spid="_x0000_s1027" style="position:absolute;left:3217;top:4117;width:120;height:22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<v:line id="Line 7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QDe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N8eUYm0Ms/AAAA//8DAFBLAQItABQABgAIAAAAIQDb4fbL7gAAAIUBAAATAAAAAAAA&#10;AAAAAAAAAAAAAABbQ29udGVudF9UeXBlc10ueG1sUEsBAi0AFAAGAAgAAAAhAFr0LFu/AAAAFQEA&#10;AAsAAAAAAAAAAAAAAAAAHwEAAF9yZWxzLy5yZWxzUEsBAi0AFAAGAAgAAAAhAJb5AN7HAAAA3AAA&#10;AA8AAAAAAAAAAAAAAAAABwIAAGRycy9kb3ducmV2LnhtbFBLBQYAAAAAAwADALcAAAD7AgAAAAA=&#10;"/>
                  <v:line id="Line 8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"/>
                </v:group>
                <v:line id="Line 9" o:spid="_x0000_s1030" style="position:absolute;visibility:visible;mso-wrap-style:square" from="3257,4157" to="3317,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zsy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yQx+n4kXyOUPAAAA//8DAFBLAQItABQABgAIAAAAIQDb4fbL7gAAAIUBAAATAAAAAAAAAAAA&#10;AAAAAAAAAABbQ29udGVudF9UeXBlc10ueG1sUEsBAi0AFAAGAAgAAAAhAFr0LFu/AAAAFQEAAAsA&#10;AAAAAAAAAAAAAAAAHwEAAF9yZWxzLy5yZWxzUEsBAi0AFAAGAAgAAAAhAAlnOzLEAAAA3AAAAA8A&#10;AAAAAAAAAAAAAAAABwIAAGRycy9kb3ducmV2LnhtbFBLBQYAAAAAAwADALcAAAD4AgAAAAA=&#10;"/>
              </v:group>
            </w:pict>
          </mc:Fallback>
        </mc:AlternateContent>
      </w:r>
      <w:r w:rsidRPr="000F6104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 wp14:anchorId="12BFED87" wp14:editId="68081B73">
                <wp:simplePos x="0" y="0"/>
                <wp:positionH relativeFrom="column">
                  <wp:posOffset>1291590</wp:posOffset>
                </wp:positionH>
                <wp:positionV relativeFrom="paragraph">
                  <wp:posOffset>269273</wp:posOffset>
                </wp:positionV>
                <wp:extent cx="76200" cy="142875"/>
                <wp:effectExtent l="12700" t="11430" r="6350" b="7620"/>
                <wp:wrapNone/>
                <wp:docPr id="95" name="Gruppieren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96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E737CA4" id="Gruppieren 95" o:spid="_x0000_s1026" style="position:absolute;margin-left:101.7pt;margin-top:21.2pt;width:6pt;height:11.25pt;z-index:251702272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">
                <v:line id="Line 3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zU9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p3D/En+AnN0AAAD//wMAUEsBAi0AFAAGAAgAAAAhANvh9svuAAAAhQEAABMAAAAAAAAA&#10;AAAAAAAAAAAAAFtDb250ZW50X1R5cGVzXS54bWxQSwECLQAUAAYACAAAACEAWvQsW78AAAAVAQAA&#10;CwAAAAAAAAAAAAAAAAAfAQAAX3JlbHMvLnJlbHNQSwECLQAUAAYACAAAACEANlc1PcYAAADbAAAA&#10;DwAAAAAAAAAAAAAAAAAHAgAAZHJzL2Rvd25yZXYueG1sUEsFBgAAAAADAAMAtwAAAPoCAAAAAA==&#10;"/>
                <v:line id="Line 4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"/>
              </v:group>
            </w:pict>
          </mc:Fallback>
        </mc:AlternateContent>
      </w:r>
    </w:p>
    <w:p w:rsidR="0099276A" w:rsidRPr="009B35FB" w:rsidRDefault="009D7F9F" w:rsidP="009B35FB">
      <w:pPr>
        <w:tabs>
          <w:tab w:val="left" w:pos="284"/>
          <w:tab w:val="left" w:pos="8222"/>
        </w:tabs>
        <w:rPr>
          <w:b/>
        </w:rPr>
      </w:pPr>
      <w:r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 wp14:anchorId="70563BDC" wp14:editId="37434A81">
                <wp:simplePos x="0" y="0"/>
                <wp:positionH relativeFrom="column">
                  <wp:posOffset>3313564</wp:posOffset>
                </wp:positionH>
                <wp:positionV relativeFrom="paragraph">
                  <wp:posOffset>23092</wp:posOffset>
                </wp:positionV>
                <wp:extent cx="76200" cy="142875"/>
                <wp:effectExtent l="6985" t="8255" r="12065" b="10795"/>
                <wp:wrapNone/>
                <wp:docPr id="103" name="Gruppieren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104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105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7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CD22B8" id="Gruppieren 103" o:spid="_x0000_s1026" style="position:absolute;margin-left:260.9pt;margin-top:1.8pt;width:6pt;height:11.25pt;z-index:251706368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">
                <v:group id="Group 6" o:spid="_x0000_s1027" style="position:absolute;left:3217;top:4117;width:120;height:22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">
                  <v:line id="Line 7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qNG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IaOo0bEAAAA3AAAAA8A&#10;AAAAAAAAAAAAAAAABwIAAGRycy9kb3ducmV2LnhtbFBLBQYAAAAAAwADALcAAAD4AgAAAAA=&#10;"/>
                  <v:line id="Line 8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"/>
                </v:group>
                <v:line id="Line 9" o:spid="_x0000_s1030" style="position:absolute;visibility:visible;mso-wrap-style:square" from="3257,4157" to="3317,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Jiq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OQN7s/EC+TsBgAA//8DAFBLAQItABQABgAIAAAAIQDb4fbL7gAAAIUBAAATAAAAAAAAAAAA&#10;AAAAAAAAAABbQ29udGVudF9UeXBlc10ueG1sUEsBAi0AFAAGAAgAAAAhAFr0LFu/AAAAFQEAAAsA&#10;AAAAAAAAAAAAAAAAHwEAAF9yZWxzLy5yZWxzUEsBAi0AFAAGAAgAAAAhABkQmKrEAAAA3AAAAA8A&#10;AAAAAAAAAAAAAAAABwIAAGRycy9kb3ducmV2LnhtbFBLBQYAAAAAAwADALcAAAD4AgAAAAA=&#10;"/>
              </v:group>
            </w:pict>
          </mc:Fallback>
        </mc:AlternateContent>
      </w:r>
      <w:r w:rsidR="0099276A" w:rsidRPr="0099276A">
        <w:rPr>
          <w:b/>
        </w:rPr>
        <w:t>4</w:t>
      </w:r>
      <w:proofErr w:type="gramStart"/>
      <w:r w:rsidR="0099276A" w:rsidRPr="0099276A">
        <w:rPr>
          <w:b/>
        </w:rPr>
        <w:t>a)</w:t>
      </w:r>
      <w:r w:rsidR="00B722EB" w:rsidRPr="00386D8C">
        <w:rPr>
          <w:b/>
          <w:noProof/>
        </w:rPr>
        <w:t xml:space="preserve"> </w:t>
      </w:r>
      <w:r w:rsidR="00386D8C" w:rsidRPr="00386D8C">
        <w:rPr>
          <w:b/>
          <w:noProof/>
        </w:rPr>
        <w:t xml:space="preserve">  </w:t>
      </w:r>
      <w:proofErr w:type="gramEnd"/>
      <w:r w:rsidR="00386D8C" w:rsidRPr="00386D8C">
        <w:rPr>
          <w:b/>
          <w:noProof/>
        </w:rPr>
        <w:t xml:space="preserve">  </w:t>
      </w:r>
      <w:r w:rsidR="00B722EB" w:rsidRPr="00B722EB">
        <w:rPr>
          <w:position w:val="-22"/>
        </w:rPr>
        <w:object w:dxaOrig="1700" w:dyaOrig="580">
          <v:shape id="_x0000_i1043" type="#_x0000_t75" style="width:85pt;height:29pt" o:ole="">
            <v:imagedata r:id="rId36" o:title=""/>
          </v:shape>
          <o:OLEObject Type="Embed" ProgID="Equation.DSMT4" ShapeID="_x0000_i1043" DrawAspect="Content" ObjectID="_1587133222" r:id="rId37"/>
        </w:object>
      </w:r>
      <w:r w:rsidR="00B722EB">
        <w:t xml:space="preserve"> da a &gt; 0, damit ist Abbildung 2 die richtige</w:t>
      </w:r>
      <w:r w:rsidR="009B35FB">
        <w:t>.</w:t>
      </w:r>
      <w:r w:rsidR="009B35FB">
        <w:tab/>
      </w:r>
      <w:r w:rsidR="009B35FB" w:rsidRPr="009B35FB">
        <w:rPr>
          <w:b/>
        </w:rPr>
        <w:t>2 BE</w:t>
      </w:r>
    </w:p>
    <w:p w:rsidR="000F6104" w:rsidRDefault="00D65469" w:rsidP="00687715">
      <w:pPr>
        <w:tabs>
          <w:tab w:val="left" w:pos="284"/>
          <w:tab w:val="left" w:pos="8222"/>
        </w:tabs>
        <w:rPr>
          <w:b/>
        </w:rPr>
      </w:pPr>
      <w:r w:rsidRPr="000F6104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 wp14:anchorId="04CADBFE" wp14:editId="7566646E">
                <wp:simplePos x="0" y="0"/>
                <wp:positionH relativeFrom="column">
                  <wp:posOffset>601412</wp:posOffset>
                </wp:positionH>
                <wp:positionV relativeFrom="paragraph">
                  <wp:posOffset>231006</wp:posOffset>
                </wp:positionV>
                <wp:extent cx="76200" cy="142875"/>
                <wp:effectExtent l="12700" t="11430" r="6350" b="7620"/>
                <wp:wrapNone/>
                <wp:docPr id="114" name="Gruppieren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15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7EDE7B" id="Gruppieren 114" o:spid="_x0000_s1026" style="position:absolute;margin-left:47.35pt;margin-top:18.2pt;width:6pt;height:11.25pt;z-index:251712512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">
                <v:line id="Line 3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"/>
                <v:line id="Line 4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"/>
              </v:group>
            </w:pict>
          </mc:Fallback>
        </mc:AlternateContent>
      </w:r>
      <w:r w:rsidR="008D1759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5E2E5DAA" wp14:editId="33CC1BEC">
                <wp:simplePos x="0" y="0"/>
                <wp:positionH relativeFrom="column">
                  <wp:posOffset>1916490</wp:posOffset>
                </wp:positionH>
                <wp:positionV relativeFrom="paragraph">
                  <wp:posOffset>187205</wp:posOffset>
                </wp:positionV>
                <wp:extent cx="76200" cy="142875"/>
                <wp:effectExtent l="6985" t="8255" r="12065" b="10795"/>
                <wp:wrapNone/>
                <wp:docPr id="122" name="Gruppieren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123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124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6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CCC4991" id="Gruppieren 122" o:spid="_x0000_s1026" style="position:absolute;margin-left:150.9pt;margin-top:14.75pt;width:6pt;height:11.25pt;z-index:251716608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">
                <v:group id="Group 6" o:spid="_x0000_s1027" style="position:absolute;left:3217;top:4117;width:120;height:22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<v:line id="Line 7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1q9xAAAANwAAAAPAAAAZHJzL2Rvd25yZXYueG1sRE9Na8JA&#10;EL0X/A/LCL3VTa2E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KJ3Wr3EAAAA3AAAAA8A&#10;AAAAAAAAAAAAAAAABwIAAGRycy9kb3ducmV2LnhtbFBLBQYAAAAAAwADALcAAAD4AgAAAAA=&#10;"/>
                  <v:line id="Line 8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"/>
                </v:group>
                <v:line id="Line 9" o:spid="_x0000_s1030" style="position:absolute;visibility:visible;mso-wrap-style:square" from="3257,4157" to="3317,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6WFR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sxR+n4kXyOUPAAAA//8DAFBLAQItABQABgAIAAAAIQDb4fbL7gAAAIUBAAATAAAAAAAAAAAA&#10;AAAAAAAAAABbQ29udGVudF9UeXBlc10ueG1sUEsBAi0AFAAGAAgAAAAhAFr0LFu/AAAAFQEAAAsA&#10;AAAAAAAAAAAAAAAAHwEAAF9yZWxzLy5yZWxzUEsBAi0AFAAGAAgAAAAhAD3pYVHEAAAA3AAAAA8A&#10;AAAAAAAAAAAAAAAABwIAAGRycy9kb3ducmV2LnhtbFBLBQYAAAAAAwADALcAAAD4AgAAAAA=&#10;"/>
              </v:group>
            </w:pict>
          </mc:Fallback>
        </mc:AlternateContent>
      </w:r>
      <w:r w:rsidR="008D1759" w:rsidRPr="000F6104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 wp14:anchorId="04CADBFE" wp14:editId="7566646E">
                <wp:simplePos x="0" y="0"/>
                <wp:positionH relativeFrom="column">
                  <wp:posOffset>3406020</wp:posOffset>
                </wp:positionH>
                <wp:positionV relativeFrom="paragraph">
                  <wp:posOffset>232462</wp:posOffset>
                </wp:positionV>
                <wp:extent cx="76200" cy="142875"/>
                <wp:effectExtent l="12700" t="11430" r="6350" b="7620"/>
                <wp:wrapNone/>
                <wp:docPr id="111" name="Gruppieren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12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04166B" id="Gruppieren 111" o:spid="_x0000_s1026" style="position:absolute;margin-left:268.2pt;margin-top:18.3pt;width:6pt;height:11.25pt;z-index:251710464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">
                <v:line id="Line 3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"/>
                <v:line id="Line 4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"/>
              </v:group>
            </w:pict>
          </mc:Fallback>
        </mc:AlternateContent>
      </w:r>
      <w:r w:rsidR="00B722EB" w:rsidRPr="00B722EB">
        <w:rPr>
          <w:b/>
        </w:rPr>
        <w:t xml:space="preserve">4b) </w:t>
      </w:r>
      <w:r w:rsidR="00687715">
        <w:rPr>
          <w:b/>
        </w:rPr>
        <w:tab/>
        <w:t>3 BE</w:t>
      </w:r>
    </w:p>
    <w:p w:rsidR="0064144E" w:rsidRDefault="00D65469" w:rsidP="00535750">
      <w:pPr>
        <w:tabs>
          <w:tab w:val="left" w:pos="284"/>
        </w:tabs>
      </w:pPr>
      <w:r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 wp14:anchorId="5E2E5DAA" wp14:editId="33CC1BEC">
                <wp:simplePos x="0" y="0"/>
                <wp:positionH relativeFrom="column">
                  <wp:posOffset>1254359</wp:posOffset>
                </wp:positionH>
                <wp:positionV relativeFrom="paragraph">
                  <wp:posOffset>374015</wp:posOffset>
                </wp:positionV>
                <wp:extent cx="76200" cy="142875"/>
                <wp:effectExtent l="6985" t="8255" r="12065" b="10795"/>
                <wp:wrapNone/>
                <wp:docPr id="117" name="Gruppieren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118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119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1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0F5191B" id="Gruppieren 117" o:spid="_x0000_s1026" style="position:absolute;margin-left:98.75pt;margin-top:29.45pt;width:6pt;height:11.25pt;z-index:251714560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">
                <v:group id="Group 6" o:spid="_x0000_s1027" style="position:absolute;left:3217;top:4117;width:120;height:22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wCH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6GVZ2QCnf8CAAD//wMAUEsBAi0AFAAGAAgAAAAhANvh9svuAAAAhQEAABMAAAAAAAAA&#10;AAAAAAAAAAAAAFtDb250ZW50X1R5cGVzXS54bWxQSwECLQAUAAYACAAAACEAWvQsW78AAAAVAQAA&#10;CwAAAAAAAAAAAAAAAAAfAQAAX3JlbHMvLnJlbHNQSwECLQAUAAYACAAAACEAMGsAh8YAAADcAAAA&#10;DwAAAAAAAAAAAAAAAAAHAgAAZHJzL2Rvd25yZXYueG1sUEsFBgAAAAADAAMAtwAAAPoCAAAAAA==&#10;">
                  <v:line id="Line 7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j+e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gC12fiBXJ2AQAA//8DAFBLAQItABQABgAIAAAAIQDb4fbL7gAAAIUBAAATAAAAAAAAAAAA&#10;AAAAAAAAAABbQ29udGVudF9UeXBlc10ueG1sUEsBAi0AFAAGAAgAAAAhAFr0LFu/AAAAFQEAAAsA&#10;AAAAAAAAAAAAAAAAHwEAAF9yZWxzLy5yZWxzUEsBAi0AFAAGAAgAAAAhAIIaP57EAAAA3AAAAA8A&#10;AAAAAAAAAAAAAAAABwIAAGRycy9kb3ducmV2LnhtbFBLBQYAAAAAAwADALcAAAD4AgAAAAA=&#10;"/>
                  <v:line id="Line 8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"/>
                </v:group>
                <v:line id="Line 9" o:spid="_x0000_s1030" style="position:absolute;visibility:visible;mso-wrap-style:square" from="3257,4157" to="3317,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"/>
              </v:group>
            </w:pict>
          </mc:Fallback>
        </mc:AlternateContent>
      </w:r>
      <w:r w:rsidR="001957E0" w:rsidRPr="00BC54AD">
        <w:rPr>
          <w:position w:val="-22"/>
        </w:rPr>
        <w:object w:dxaOrig="3720" w:dyaOrig="580">
          <v:shape id="_x0000_i1044" type="#_x0000_t75" style="width:185.5pt;height:29pt" o:ole="">
            <v:imagedata r:id="rId38" o:title=""/>
          </v:shape>
          <o:OLEObject Type="Embed" ProgID="Equation.DSMT4" ShapeID="_x0000_i1044" DrawAspect="Content" ObjectID="_1587133223" r:id="rId39"/>
        </w:object>
      </w:r>
      <w:r w:rsidR="00B767EC">
        <w:t xml:space="preserve">;   </w:t>
      </w:r>
      <w:r w:rsidR="00BC54AD">
        <w:t xml:space="preserve"> </w:t>
      </w:r>
      <w:r w:rsidR="004A2228" w:rsidRPr="00BC54AD">
        <w:rPr>
          <w:position w:val="-22"/>
        </w:rPr>
        <w:object w:dxaOrig="1700" w:dyaOrig="580">
          <v:shape id="_x0000_i1045" type="#_x0000_t75" style="width:85pt;height:29pt" o:ole="">
            <v:imagedata r:id="rId40" o:title=""/>
          </v:shape>
          <o:OLEObject Type="Embed" ProgID="Equation.DSMT4" ShapeID="_x0000_i1045" DrawAspect="Content" ObjectID="_1587133224" r:id="rId41"/>
        </w:object>
      </w:r>
    </w:p>
    <w:p w:rsidR="005D4750" w:rsidRDefault="005D4750" w:rsidP="00535750">
      <w:pPr>
        <w:tabs>
          <w:tab w:val="left" w:pos="284"/>
        </w:tabs>
      </w:pPr>
      <w:r w:rsidRPr="005D4750">
        <w:rPr>
          <w:position w:val="-22"/>
        </w:rPr>
        <w:object w:dxaOrig="3000" w:dyaOrig="580">
          <v:shape id="_x0000_i1046" type="#_x0000_t75" style="width:150.5pt;height:29pt" o:ole="">
            <v:imagedata r:id="rId42" o:title=""/>
          </v:shape>
          <o:OLEObject Type="Embed" ProgID="Equation.DSMT4" ShapeID="_x0000_i1046" DrawAspect="Content" ObjectID="_1587133225" r:id="rId43"/>
        </w:object>
      </w:r>
      <w:r>
        <w:t xml:space="preserve"> Extrempunkt bei x = 3</w:t>
      </w:r>
    </w:p>
    <w:p w:rsidR="00D65469" w:rsidRDefault="00D65469" w:rsidP="00535750">
      <w:pPr>
        <w:tabs>
          <w:tab w:val="left" w:pos="284"/>
        </w:tabs>
      </w:pPr>
      <w:r>
        <w:t xml:space="preserve">Bzw.: Da für jedes a der Graph genau zwei Extrempunkte besitzt und </w:t>
      </w:r>
      <w:r w:rsidR="00404496">
        <w:t>die Ableitung vom Grad 2 ist, ist sichergestellt, dass</w:t>
      </w:r>
      <w:r w:rsidR="00787702">
        <w:t xml:space="preserve"> bei </w:t>
      </w:r>
      <w:r w:rsidR="00404496">
        <w:t>x = 3 auch ein Extremum</w:t>
      </w:r>
      <w:r w:rsidR="00787702">
        <w:t xml:space="preserve"> vorhanden</w:t>
      </w:r>
      <w:r w:rsidR="00404496">
        <w:t xml:space="preserve"> ist. </w:t>
      </w:r>
    </w:p>
    <w:p w:rsidR="0064144E" w:rsidRDefault="0064144E" w:rsidP="00535750">
      <w:pPr>
        <w:tabs>
          <w:tab w:val="left" w:pos="284"/>
        </w:tabs>
      </w:pPr>
    </w:p>
    <w:p w:rsidR="00386D8C" w:rsidRDefault="00386D8C" w:rsidP="00535750">
      <w:pPr>
        <w:tabs>
          <w:tab w:val="left" w:pos="284"/>
        </w:tabs>
        <w:rPr>
          <w:b/>
        </w:rPr>
      </w:pPr>
    </w:p>
    <w:p w:rsidR="00386D8C" w:rsidRDefault="00386D8C" w:rsidP="00535750">
      <w:pPr>
        <w:tabs>
          <w:tab w:val="left" w:pos="284"/>
        </w:tabs>
        <w:rPr>
          <w:b/>
        </w:rPr>
      </w:pPr>
    </w:p>
    <w:p w:rsidR="00386D8C" w:rsidRDefault="00386D8C" w:rsidP="00535750">
      <w:pPr>
        <w:tabs>
          <w:tab w:val="left" w:pos="284"/>
        </w:tabs>
        <w:rPr>
          <w:b/>
        </w:rPr>
      </w:pPr>
    </w:p>
    <w:p w:rsidR="002C029F" w:rsidRDefault="002C029F">
      <w:pPr>
        <w:rPr>
          <w:b/>
        </w:rPr>
      </w:pPr>
      <w:r>
        <w:rPr>
          <w:b/>
        </w:rPr>
        <w:br w:type="page"/>
      </w:r>
    </w:p>
    <w:p w:rsidR="0064144E" w:rsidRPr="00A455A3" w:rsidRDefault="0064144E" w:rsidP="00535750">
      <w:pPr>
        <w:tabs>
          <w:tab w:val="left" w:pos="284"/>
        </w:tabs>
        <w:rPr>
          <w:b/>
        </w:rPr>
      </w:pPr>
      <w:r w:rsidRPr="00A455A3">
        <w:rPr>
          <w:b/>
        </w:rPr>
        <w:lastRenderedPageBreak/>
        <w:t>Stochastik:</w:t>
      </w:r>
      <w:r w:rsidR="00A455A3" w:rsidRPr="00A455A3">
        <w:rPr>
          <w:b/>
          <w:noProof/>
          <w:u w:val="single"/>
        </w:rPr>
        <w:t xml:space="preserve"> </w:t>
      </w:r>
    </w:p>
    <w:p w:rsidR="002C029F" w:rsidRDefault="0064144E" w:rsidP="002C029F">
      <w:pPr>
        <w:tabs>
          <w:tab w:val="left" w:pos="284"/>
          <w:tab w:val="left" w:pos="426"/>
          <w:tab w:val="left" w:pos="823"/>
          <w:tab w:val="left" w:pos="8222"/>
        </w:tabs>
        <w:spacing w:after="0"/>
        <w:rPr>
          <w:b/>
        </w:rPr>
      </w:pPr>
      <w:r w:rsidRPr="00A455A3">
        <w:rPr>
          <w:b/>
        </w:rPr>
        <w:t>1a)</w:t>
      </w:r>
      <w:r w:rsidR="00386D8C">
        <w:rPr>
          <w:b/>
        </w:rPr>
        <w:tab/>
        <w:t xml:space="preserve"> </w:t>
      </w:r>
      <w:r w:rsidR="002C029F">
        <w:rPr>
          <w:b/>
        </w:rPr>
        <w:tab/>
      </w:r>
      <w:r w:rsidR="002C029F">
        <w:rPr>
          <w:b/>
        </w:rPr>
        <w:tab/>
        <w:t>4 BE</w:t>
      </w:r>
    </w:p>
    <w:p w:rsidR="0064144E" w:rsidRDefault="002C029F" w:rsidP="00386D8C">
      <w:pPr>
        <w:tabs>
          <w:tab w:val="left" w:pos="284"/>
          <w:tab w:val="left" w:pos="426"/>
          <w:tab w:val="left" w:pos="823"/>
        </w:tabs>
      </w:pPr>
      <w:r w:rsidRPr="000F6104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 wp14:anchorId="5AA42386" wp14:editId="65F3B09B">
                <wp:simplePos x="0" y="0"/>
                <wp:positionH relativeFrom="column">
                  <wp:posOffset>5096543</wp:posOffset>
                </wp:positionH>
                <wp:positionV relativeFrom="paragraph">
                  <wp:posOffset>13268</wp:posOffset>
                </wp:positionV>
                <wp:extent cx="76200" cy="142875"/>
                <wp:effectExtent l="12700" t="11430" r="6350" b="7620"/>
                <wp:wrapNone/>
                <wp:docPr id="133" name="Gruppieren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34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FEB4B3" id="Gruppieren 133" o:spid="_x0000_s1026" style="position:absolute;margin-left:401.3pt;margin-top:1.05pt;width:6pt;height:11.25pt;z-index:251724800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">
                <v:line id="Line 3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"/>
                <v:line id="Line 4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"/>
              </v:group>
            </w:pict>
          </mc:Fallback>
        </mc:AlternateContent>
      </w:r>
      <w:r w:rsidR="0064144E">
        <w:t>Weiblich und nicht interessiert: 20 %, also 200; damit sind 10 % weiblich und interessiert</w:t>
      </w:r>
    </w:p>
    <w:p w:rsidR="0064144E" w:rsidRDefault="002C029F" w:rsidP="00535750">
      <w:pPr>
        <w:tabs>
          <w:tab w:val="left" w:pos="284"/>
        </w:tabs>
      </w:pPr>
      <w:r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768832" behindDoc="0" locked="0" layoutInCell="1" allowOverlap="1" wp14:anchorId="70E8CB80" wp14:editId="2DD3F44C">
                <wp:simplePos x="0" y="0"/>
                <wp:positionH relativeFrom="column">
                  <wp:posOffset>870585</wp:posOffset>
                </wp:positionH>
                <wp:positionV relativeFrom="paragraph">
                  <wp:posOffset>163295</wp:posOffset>
                </wp:positionV>
                <wp:extent cx="76200" cy="142875"/>
                <wp:effectExtent l="6985" t="8255" r="12065" b="10795"/>
                <wp:wrapNone/>
                <wp:docPr id="173" name="Gruppieren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174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175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77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CD8D2E" id="Gruppieren 173" o:spid="_x0000_s1026" style="position:absolute;margin-left:68.55pt;margin-top:12.85pt;width:6pt;height:11.25pt;z-index:251768832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">
                <v:group id="Group 6" o:spid="_x0000_s1027" style="position:absolute;left:3217;top:4117;width:120;height:22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e8i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+Rv8PhMukKsfAAAA//8DAFBLAQItABQABgAIAAAAIQDb4fbL7gAAAIUBAAATAAAAAAAAAAAA&#10;AAAAAAAAAABbQ29udGVudF9UeXBlc10ueG1sUEsBAi0AFAAGAAgAAAAhAFr0LFu/AAAAFQEAAAsA&#10;AAAAAAAAAAAAAAAAHwEAAF9yZWxzLy5yZWxzUEsBAi0AFAAGAAgAAAAhAGz57yLEAAAA3AAAAA8A&#10;AAAAAAAAAAAAAAAABwIAAGRycy9kb3ducmV2LnhtbFBLBQYAAAAAAwADALcAAAD4AgAAAAA=&#10;">
                  <v:line id="Line 7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"/>
                  <v:line id="Line 8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"/>
                </v:group>
                <v:line id="Line 9" o:spid="_x0000_s1030" style="position:absolute;visibility:visible;mso-wrap-style:square" from="3257,4157" to="3317,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"/>
              </v:group>
            </w:pict>
          </mc:Fallback>
        </mc:AlternateContent>
      </w:r>
      <w:r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766784" behindDoc="0" locked="0" layoutInCell="1" allowOverlap="1" wp14:anchorId="70E8CB80" wp14:editId="2DD3F44C">
                <wp:simplePos x="0" y="0"/>
                <wp:positionH relativeFrom="column">
                  <wp:posOffset>548005</wp:posOffset>
                </wp:positionH>
                <wp:positionV relativeFrom="paragraph">
                  <wp:posOffset>171951</wp:posOffset>
                </wp:positionV>
                <wp:extent cx="76200" cy="142875"/>
                <wp:effectExtent l="6985" t="8255" r="12065" b="10795"/>
                <wp:wrapNone/>
                <wp:docPr id="165" name="Gruppieren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166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170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72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848DE0" id="Gruppieren 165" o:spid="_x0000_s1026" style="position:absolute;margin-left:43.15pt;margin-top:13.55pt;width:6pt;height:11.25pt;z-index:251766784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">
                <v:group id="Group 6" o:spid="_x0000_s1027" style="position:absolute;left:3217;top:4117;width:120;height:22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">
                  <v:line id="Line 7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"/>
                  <v:line id="Line 8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"/>
                </v:group>
                <v:line id="Line 9" o:spid="_x0000_s1030" style="position:absolute;visibility:visible;mso-wrap-style:square" from="3257,4157" to="3317,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"/>
              </v:group>
            </w:pict>
          </mc:Fallback>
        </mc:AlternateContent>
      </w:r>
      <w:r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770880" behindDoc="0" locked="0" layoutInCell="1" allowOverlap="1" wp14:anchorId="70E8CB80" wp14:editId="2DD3F44C">
                <wp:simplePos x="0" y="0"/>
                <wp:positionH relativeFrom="column">
                  <wp:posOffset>1126156</wp:posOffset>
                </wp:positionH>
                <wp:positionV relativeFrom="paragraph">
                  <wp:posOffset>168472</wp:posOffset>
                </wp:positionV>
                <wp:extent cx="76200" cy="142875"/>
                <wp:effectExtent l="6985" t="8255" r="12065" b="10795"/>
                <wp:wrapNone/>
                <wp:docPr id="178" name="Gruppieren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179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180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82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C9BACF" id="Gruppieren 178" o:spid="_x0000_s1026" style="position:absolute;margin-left:88.65pt;margin-top:13.25pt;width:6pt;height:11.25pt;z-index:251770880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">
                <v:group id="Group 6" o:spid="_x0000_s1027" style="position:absolute;left:3217;top:4117;width:120;height:22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EC8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swX8PhMukKsfAAAA//8DAFBLAQItABQABgAIAAAAIQDb4fbL7gAAAIUBAAATAAAAAAAAAAAA&#10;AAAAAAAAAABbQ29udGVudF9UeXBlc10ueG1sUEsBAi0AFAAGAAgAAAAhAFr0LFu/AAAAFQEAAAsA&#10;AAAAAAAAAAAAAAAAHwEAAF9yZWxzLy5yZWxzUEsBAi0AFAAGAAgAAAAhAIL4QLzEAAAA3AAAAA8A&#10;AAAAAAAAAAAAAAAABwIAAGRycy9kb3ducmV2LnhtbFBLBQYAAAAAAwADALcAAAD4AgAAAAA=&#10;">
                  <v:line id="Line 7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"/>
                  <v:line id="Line 8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"/>
                </v:group>
                <v:line id="Line 9" o:spid="_x0000_s1030" style="position:absolute;visibility:visible;mso-wrap-style:square" from="3257,4157" to="3317,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"/>
              </v:group>
            </w:pict>
          </mc:Fallback>
        </mc:AlternateContent>
      </w:r>
      <w:r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764736" behindDoc="0" locked="0" layoutInCell="1" allowOverlap="1" wp14:anchorId="70E8CB80" wp14:editId="2DD3F44C">
                <wp:simplePos x="0" y="0"/>
                <wp:positionH relativeFrom="column">
                  <wp:posOffset>274821</wp:posOffset>
                </wp:positionH>
                <wp:positionV relativeFrom="paragraph">
                  <wp:posOffset>174290</wp:posOffset>
                </wp:positionV>
                <wp:extent cx="76200" cy="142875"/>
                <wp:effectExtent l="6985" t="8255" r="12065" b="10795"/>
                <wp:wrapNone/>
                <wp:docPr id="1394" name="Gruppieren 1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1395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1396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4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9EC5962" id="Gruppieren 1394" o:spid="_x0000_s1026" style="position:absolute;margin-left:21.65pt;margin-top:13.7pt;width:6pt;height:11.25pt;z-index:251764736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">
                <v:group id="Group 6" o:spid="_x0000_s1027" style="position:absolute;left:3217;top:4117;width:120;height:22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">
                  <v:line id="Line 7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"/>
                  <v:line id="Line 8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"/>
                </v:group>
                <v:line id="Line 9" o:spid="_x0000_s1030" style="position:absolute;visibility:visible;mso-wrap-style:square" from="3257,4157" to="3317,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eN9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voG92fiBXL2CwAA//8DAFBLAQItABQABgAIAAAAIQDb4fbL7gAAAIUBAAATAAAAAAAAAAAA&#10;AAAAAAAAAABbQ29udGVudF9UeXBlc10ueG1sUEsBAi0AFAAGAAgAAAAhAFr0LFu/AAAAFQEAAAsA&#10;AAAAAAAAAAAAAAAAHwEAAF9yZWxzLy5yZWxzUEsBAi0AFAAGAAgAAAAhADQd433EAAAA3AAAAA8A&#10;AAAAAAAAAAAAAAAABwIAAGRycy9kb3ducmV2LnhtbFBLBQYAAAAAAwADALcAAAD4AgAAAAA=&#10;"/>
              </v:group>
            </w:pict>
          </mc:Fallback>
        </mc:AlternateContent>
      </w:r>
      <w:r w:rsidR="00A455A3" w:rsidRPr="000F6104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5AA42386" wp14:editId="65F3B09B">
                <wp:simplePos x="0" y="0"/>
                <wp:positionH relativeFrom="column">
                  <wp:posOffset>5341787</wp:posOffset>
                </wp:positionH>
                <wp:positionV relativeFrom="paragraph">
                  <wp:posOffset>3977</wp:posOffset>
                </wp:positionV>
                <wp:extent cx="76200" cy="142875"/>
                <wp:effectExtent l="12700" t="11430" r="6350" b="7620"/>
                <wp:wrapNone/>
                <wp:docPr id="130" name="Gruppieren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31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E377A0" id="Gruppieren 130" o:spid="_x0000_s1026" style="position:absolute;margin-left:420.6pt;margin-top:.3pt;width:6pt;height:11.25pt;z-index:251722752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">
                <v:line id="Line 3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"/>
                <v:line id="Line 4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"/>
              </v:group>
            </w:pict>
          </mc:Fallback>
        </mc:AlternateContent>
      </w:r>
      <w:r w:rsidR="0064144E">
        <w:t>Männlich und interessiert: 8 %; 700 – 80 = 620; 62 % sind also männlich und nicht interessiert</w:t>
      </w:r>
    </w:p>
    <w:p w:rsidR="0064144E" w:rsidRDefault="003B2ADB" w:rsidP="00535750">
      <w:pPr>
        <w:tabs>
          <w:tab w:val="left" w:pos="284"/>
        </w:tabs>
      </w:pPr>
      <w:r w:rsidRPr="000F6104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 wp14:anchorId="0D7246E2" wp14:editId="74161501">
                <wp:simplePos x="0" y="0"/>
                <wp:positionH relativeFrom="column">
                  <wp:posOffset>1412240</wp:posOffset>
                </wp:positionH>
                <wp:positionV relativeFrom="paragraph">
                  <wp:posOffset>282575</wp:posOffset>
                </wp:positionV>
                <wp:extent cx="76200" cy="142875"/>
                <wp:effectExtent l="12700" t="11430" r="6350" b="7620"/>
                <wp:wrapNone/>
                <wp:docPr id="136" name="Gruppieren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37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B54C1D" id="Gruppieren 136" o:spid="_x0000_s1026" style="position:absolute;margin-left:111.2pt;margin-top:22.25pt;width:6pt;height:11.25pt;z-index:251726848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">
                <v:line id="Line 3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"/>
                <v:line id="Line 4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"/>
              </v:group>
            </w:pict>
          </mc:Fallback>
        </mc:AlternateContent>
      </w:r>
      <w:r w:rsidR="0064144E" w:rsidRPr="0064144E">
        <w:rPr>
          <w:position w:val="-6"/>
        </w:rPr>
        <w:object w:dxaOrig="279" w:dyaOrig="220">
          <v:shape id="_x0000_i1047" type="#_x0000_t75" style="width:14pt;height:11pt" o:ole="">
            <v:imagedata r:id="rId44" o:title=""/>
          </v:shape>
          <o:OLEObject Type="Embed" ProgID="Equation.DSMT4" ShapeID="_x0000_i1047" DrawAspect="Content" ObjectID="_1587133226" r:id="rId45"/>
        </w:object>
      </w:r>
      <w:r w:rsidR="0064144E">
        <w:t xml:space="preserve"> A </w:t>
      </w:r>
      <w:proofErr w:type="gramStart"/>
      <w:r w:rsidR="0064144E">
        <w:t xml:space="preserve">4;   </w:t>
      </w:r>
      <w:proofErr w:type="gramEnd"/>
      <w:r w:rsidR="0064144E">
        <w:t>B 2;  C 1;  D 3</w:t>
      </w:r>
    </w:p>
    <w:p w:rsidR="005665A8" w:rsidRPr="002C029F" w:rsidRDefault="005665A8" w:rsidP="002C029F">
      <w:pPr>
        <w:tabs>
          <w:tab w:val="left" w:pos="284"/>
          <w:tab w:val="left" w:pos="8222"/>
        </w:tabs>
        <w:rPr>
          <w:b/>
        </w:rPr>
      </w:pPr>
      <w:r w:rsidRPr="003B2ADB">
        <w:rPr>
          <w:b/>
        </w:rPr>
        <w:t>b)</w:t>
      </w:r>
      <w:r>
        <w:t xml:space="preserve"> 8 % von 360 </w:t>
      </w:r>
      <w:r w:rsidR="00E977CC">
        <w:t>° = 28,8°</w:t>
      </w:r>
      <w:r w:rsidR="002C029F">
        <w:tab/>
      </w:r>
      <w:r w:rsidR="002C029F" w:rsidRPr="002C029F">
        <w:rPr>
          <w:b/>
        </w:rPr>
        <w:t>1 BE</w:t>
      </w:r>
    </w:p>
    <w:p w:rsidR="005228A9" w:rsidRPr="005228A9" w:rsidRDefault="005228A9" w:rsidP="002C029F">
      <w:pPr>
        <w:tabs>
          <w:tab w:val="left" w:pos="284"/>
          <w:tab w:val="left" w:pos="8222"/>
        </w:tabs>
        <w:spacing w:after="0"/>
        <w:rPr>
          <w:b/>
        </w:rPr>
      </w:pPr>
      <w:r w:rsidRPr="000F6104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728896" behindDoc="0" locked="0" layoutInCell="1" allowOverlap="1" wp14:anchorId="137B064A" wp14:editId="71AD0000">
                <wp:simplePos x="0" y="0"/>
                <wp:positionH relativeFrom="column">
                  <wp:posOffset>1365099</wp:posOffset>
                </wp:positionH>
                <wp:positionV relativeFrom="paragraph">
                  <wp:posOffset>220643</wp:posOffset>
                </wp:positionV>
                <wp:extent cx="76200" cy="142875"/>
                <wp:effectExtent l="12700" t="11430" r="6350" b="7620"/>
                <wp:wrapNone/>
                <wp:docPr id="139" name="Gruppieren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40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BCB0E0" id="Gruppieren 139" o:spid="_x0000_s1026" style="position:absolute;margin-left:107.5pt;margin-top:17.35pt;width:6pt;height:11.25pt;z-index:251728896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">
                <v:line id="Line 3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"/>
                <v:line id="Line 4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"/>
              </v:group>
            </w:pict>
          </mc:Fallback>
        </mc:AlternateContent>
      </w:r>
      <w:r w:rsidRPr="005228A9">
        <w:rPr>
          <w:b/>
        </w:rPr>
        <w:t>2a)</w:t>
      </w:r>
      <w:r w:rsidR="002C029F">
        <w:rPr>
          <w:b/>
        </w:rPr>
        <w:tab/>
        <w:t>2 BE</w:t>
      </w:r>
    </w:p>
    <w:p w:rsidR="005228A9" w:rsidRDefault="002C029F" w:rsidP="00535750">
      <w:pPr>
        <w:tabs>
          <w:tab w:val="left" w:pos="284"/>
        </w:tabs>
      </w:pPr>
      <w:r w:rsidRPr="000F6104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730944" behindDoc="0" locked="0" layoutInCell="1" allowOverlap="1" wp14:anchorId="137B064A" wp14:editId="71AD0000">
                <wp:simplePos x="0" y="0"/>
                <wp:positionH relativeFrom="column">
                  <wp:posOffset>1268730</wp:posOffset>
                </wp:positionH>
                <wp:positionV relativeFrom="paragraph">
                  <wp:posOffset>409575</wp:posOffset>
                </wp:positionV>
                <wp:extent cx="76200" cy="142875"/>
                <wp:effectExtent l="12700" t="11430" r="6350" b="7620"/>
                <wp:wrapNone/>
                <wp:docPr id="142" name="Gruppieren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43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0093AD" id="Gruppieren 142" o:spid="_x0000_s1026" style="position:absolute;margin-left:99.9pt;margin-top:32.25pt;width:6pt;height:11.25pt;z-index:251730944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">
                <v:line id="Line 3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"/>
                <v:line id="Line 4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"/>
              </v:group>
            </w:pict>
          </mc:Fallback>
        </mc:AlternateContent>
      </w:r>
      <w:r w:rsidR="005228A9" w:rsidRPr="000F6104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735040" behindDoc="0" locked="0" layoutInCell="1" allowOverlap="1" wp14:anchorId="4FF38CD2" wp14:editId="4D6E3279">
                <wp:simplePos x="0" y="0"/>
                <wp:positionH relativeFrom="column">
                  <wp:posOffset>4106969</wp:posOffset>
                </wp:positionH>
                <wp:positionV relativeFrom="paragraph">
                  <wp:posOffset>554778</wp:posOffset>
                </wp:positionV>
                <wp:extent cx="76200" cy="142875"/>
                <wp:effectExtent l="12700" t="11430" r="6350" b="7620"/>
                <wp:wrapNone/>
                <wp:docPr id="148" name="Gruppieren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49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0B64AF5" id="Gruppieren 148" o:spid="_x0000_s1026" style="position:absolute;margin-left:323.4pt;margin-top:43.7pt;width:6pt;height:11.25pt;z-index:251735040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">
                <v:line id="Line 3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RCDxQAAANw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"/>
                <v:line id="Line 4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"/>
              </v:group>
            </w:pict>
          </mc:Fallback>
        </mc:AlternateContent>
      </w:r>
      <w:r w:rsidR="005228A9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739136" behindDoc="0" locked="0" layoutInCell="1" allowOverlap="1" wp14:anchorId="2085B45E" wp14:editId="446531BF">
                <wp:simplePos x="0" y="0"/>
                <wp:positionH relativeFrom="column">
                  <wp:posOffset>2094290</wp:posOffset>
                </wp:positionH>
                <wp:positionV relativeFrom="paragraph">
                  <wp:posOffset>593664</wp:posOffset>
                </wp:positionV>
                <wp:extent cx="76200" cy="142875"/>
                <wp:effectExtent l="6985" t="8255" r="12065" b="10795"/>
                <wp:wrapNone/>
                <wp:docPr id="159" name="Gruppieren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160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161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3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5CBF36" id="Gruppieren 159" o:spid="_x0000_s1026" style="position:absolute;margin-left:164.9pt;margin-top:46.75pt;width:6pt;height:11.25pt;z-index:251739136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">
                <v:group id="Group 6" o:spid="_x0000_s1027" style="position:absolute;left:3217;top:4117;width:120;height:22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3/8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4Ivz8gEOv8FAAD//wMAUEsBAi0AFAAGAAgAAAAhANvh9svuAAAAhQEAABMAAAAAAAAA&#10;AAAAAAAAAAAAAFtDb250ZW50X1R5cGVzXS54bWxQSwECLQAUAAYACAAAACEAWvQsW78AAAAVAQAA&#10;CwAAAAAAAAAAAAAAAAAfAQAAX3JlbHMvLnJlbHNQSwECLQAUAAYACAAAACEAlht//MYAAADcAAAA&#10;DwAAAAAAAAAAAAAAAAAHAgAAZHJzL2Rvd25yZXYueG1sUEsFBgAAAAADAAMAtwAAAPoCAAAAAA==&#10;">
                  <v:line id="Line 7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kDl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6QR+n4kXyPkPAAAA//8DAFBLAQItABQABgAIAAAAIQDb4fbL7gAAAIUBAAATAAAAAAAAAAAA&#10;AAAAAAAAAABbQ29udGVudF9UeXBlc10ueG1sUEsBAi0AFAAGAAgAAAAhAFr0LFu/AAAAFQEAAAsA&#10;AAAAAAAAAAAAAAAAHwEAAF9yZWxzLy5yZWxzUEsBAi0AFAAGAAgAAAAhACRqQOXEAAAA3AAAAA8A&#10;AAAAAAAAAAAAAAAABwIAAGRycy9kb3ducmV2LnhtbFBLBQYAAAAAAwADALcAAAD4AgAAAAA=&#10;"/>
                  <v:line id="Line 8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"/>
                </v:group>
                <v:line id="Line 9" o:spid="_x0000_s1030" style="position:absolute;visibility:visible;mso-wrap-style:square" from="3257,4157" to="3317,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9HsJ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6Qx+n4kXyOUPAAAA//8DAFBLAQItABQABgAIAAAAIQDb4fbL7gAAAIUBAAATAAAAAAAAAAAA&#10;AAAAAAAAAABbQ29udGVudF9UeXBlc10ueG1sUEsBAi0AFAAGAAgAAAAhAFr0LFu/AAAAFQEAAAsA&#10;AAAAAAAAAAAAAAAAHwEAAF9yZWxzLy5yZWxzUEsBAi0AFAAGAAgAAAAhALv0ewnEAAAA3AAAAA8A&#10;AAAAAAAAAAAAAAAABwIAAGRycy9kb3ducmV2LnhtbFBLBQYAAAAAAwADALcAAAD4AgAAAAA=&#10;"/>
              </v:group>
            </w:pict>
          </mc:Fallback>
        </mc:AlternateContent>
      </w:r>
      <w:r w:rsidR="005228A9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737088" behindDoc="0" locked="0" layoutInCell="1" allowOverlap="1" wp14:anchorId="2085B45E" wp14:editId="446531BF">
                <wp:simplePos x="0" y="0"/>
                <wp:positionH relativeFrom="column">
                  <wp:posOffset>571651</wp:posOffset>
                </wp:positionH>
                <wp:positionV relativeFrom="paragraph">
                  <wp:posOffset>648417</wp:posOffset>
                </wp:positionV>
                <wp:extent cx="76200" cy="142875"/>
                <wp:effectExtent l="6985" t="8255" r="12065" b="10795"/>
                <wp:wrapNone/>
                <wp:docPr id="154" name="Gruppieren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155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156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8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B600E6A" id="Gruppieren 154" o:spid="_x0000_s1026" style="position:absolute;margin-left:45pt;margin-top:51.05pt;width:6pt;height:11.25pt;z-index:251737088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">
                <v:group id="Group 6" o:spid="_x0000_s1027" style="position:absolute;left:3217;top:4117;width:120;height:22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">
                  <v:line id="Line 7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xIs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lsK92fiBXL2CwAA//8DAFBLAQItABQABgAIAAAAIQDb4fbL7gAAAIUBAAATAAAAAAAAAAAA&#10;AAAAAAAAAABbQ29udGVudF9UeXBlc10ueG1sUEsBAi0AFAAGAAgAAAAhAFr0LFu/AAAAFQEAAAsA&#10;AAAAAAAAAAAAAAAAHwEAAF9yZWxzLy5yZWxzUEsBAi0AFAAGAAgAAAAhAGXvEizEAAAA3AAAAA8A&#10;AAAAAAAAAAAAAAAABwIAAGRycy9kb3ducmV2LnhtbFBLBQYAAAAAAwADALcAAAD4AgAAAAA=&#10;"/>
                  <v:line id="Line 8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"/>
                </v:group>
                <v:line id="Line 9" o:spid="_x0000_s1030" style="position:absolute;visibility:visible;mso-wrap-style:square" from="3257,4157" to="3317,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"/>
              </v:group>
            </w:pict>
          </mc:Fallback>
        </mc:AlternateContent>
      </w:r>
      <w:r w:rsidR="005228A9" w:rsidRPr="000F6104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732992" behindDoc="0" locked="0" layoutInCell="1" allowOverlap="1" wp14:anchorId="4FF38CD2" wp14:editId="4D6E3279">
                <wp:simplePos x="0" y="0"/>
                <wp:positionH relativeFrom="column">
                  <wp:posOffset>2002972</wp:posOffset>
                </wp:positionH>
                <wp:positionV relativeFrom="paragraph">
                  <wp:posOffset>597142</wp:posOffset>
                </wp:positionV>
                <wp:extent cx="76200" cy="142875"/>
                <wp:effectExtent l="12700" t="11430" r="6350" b="7620"/>
                <wp:wrapNone/>
                <wp:docPr id="145" name="Gruppieren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46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C5A38B" id="Gruppieren 145" o:spid="_x0000_s1026" style="position:absolute;margin-left:157.7pt;margin-top:47pt;width:6pt;height:11.25pt;z-index:251732992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">
                <v:line id="Line 3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oTx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lsK92fiBXL2CwAA//8DAFBLAQItABQABgAIAAAAIQDb4fbL7gAAAIUBAAATAAAAAAAAAAAA&#10;AAAAAAAAAABbQ29udGVudF9UeXBlc10ueG1sUEsBAi0AFAAGAAgAAAAhAFr0LFu/AAAAFQEAAAsA&#10;AAAAAAAAAAAAAAAAHwEAAF9yZWxzLy5yZWxzUEsBAi0AFAAGAAgAAAAhAOA2hPHEAAAA3AAAAA8A&#10;AAAAAAAAAAAAAAAABwIAAGRycy9kb3ducmV2LnhtbFBLBQYAAAAAAwADALcAAAD4AgAAAAA=&#10;"/>
                <v:line id="Line 4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"/>
              </v:group>
            </w:pict>
          </mc:Fallback>
        </mc:AlternateContent>
      </w:r>
      <w:r w:rsidR="005228A9" w:rsidRPr="005228A9">
        <w:rPr>
          <w:position w:val="-42"/>
        </w:rPr>
        <w:object w:dxaOrig="2140" w:dyaOrig="960">
          <v:shape id="_x0000_i1048" type="#_x0000_t75" style="width:107pt;height:48pt" o:ole="">
            <v:imagedata r:id="rId46" o:title=""/>
          </v:shape>
          <o:OLEObject Type="Embed" ProgID="Equation.DSMT4" ShapeID="_x0000_i1048" DrawAspect="Content" ObjectID="_1587133227" r:id="rId47"/>
        </w:object>
      </w:r>
      <w:r w:rsidR="005228A9">
        <w:t xml:space="preserve"> </w:t>
      </w:r>
    </w:p>
    <w:p w:rsidR="005228A9" w:rsidRPr="002C029F" w:rsidRDefault="005228A9" w:rsidP="002C029F">
      <w:pPr>
        <w:tabs>
          <w:tab w:val="left" w:pos="284"/>
          <w:tab w:val="left" w:pos="8222"/>
        </w:tabs>
        <w:rPr>
          <w:b/>
        </w:rPr>
      </w:pPr>
      <w:r w:rsidRPr="005228A9">
        <w:rPr>
          <w:b/>
        </w:rPr>
        <w:t>b)</w:t>
      </w:r>
      <w:r>
        <w:t xml:space="preserve"> </w:t>
      </w:r>
      <w:r w:rsidRPr="005228A9">
        <w:rPr>
          <w:position w:val="-10"/>
        </w:rPr>
        <w:object w:dxaOrig="1480" w:dyaOrig="300">
          <v:shape id="_x0000_i1049" type="#_x0000_t75" style="width:74pt;height:15pt" o:ole="">
            <v:imagedata r:id="rId48" o:title=""/>
          </v:shape>
          <o:OLEObject Type="Embed" ProgID="Equation.DSMT4" ShapeID="_x0000_i1049" DrawAspect="Content" ObjectID="_1587133228" r:id="rId49"/>
        </w:object>
      </w:r>
      <w:r>
        <w:t>; da p maximal 1 sein kann, kann P(B) maximal 0,4+ 0,2 = 0,6 sein.</w:t>
      </w:r>
      <w:r w:rsidR="002C029F">
        <w:tab/>
      </w:r>
      <w:r w:rsidR="002C029F" w:rsidRPr="002C029F">
        <w:rPr>
          <w:b/>
        </w:rPr>
        <w:t>3 BE</w:t>
      </w:r>
    </w:p>
    <w:p w:rsidR="0064144E" w:rsidRDefault="0064144E" w:rsidP="00535750">
      <w:pPr>
        <w:tabs>
          <w:tab w:val="left" w:pos="284"/>
        </w:tabs>
      </w:pPr>
    </w:p>
    <w:p w:rsidR="00A463D2" w:rsidRPr="008250EA" w:rsidRDefault="00A463D2" w:rsidP="00535750">
      <w:pPr>
        <w:tabs>
          <w:tab w:val="left" w:pos="284"/>
        </w:tabs>
        <w:rPr>
          <w:b/>
        </w:rPr>
      </w:pPr>
      <w:r w:rsidRPr="008250EA">
        <w:rPr>
          <w:b/>
        </w:rPr>
        <w:t>Geometrie</w:t>
      </w:r>
    </w:p>
    <w:p w:rsidR="00A463D2" w:rsidRPr="002E46B2" w:rsidRDefault="004952E0" w:rsidP="00535750">
      <w:pPr>
        <w:tabs>
          <w:tab w:val="left" w:pos="284"/>
        </w:tabs>
        <w:rPr>
          <w:b/>
        </w:rPr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774976" behindDoc="0" locked="0" layoutInCell="1" allowOverlap="1" wp14:anchorId="119EB582" wp14:editId="10A5F16E">
                <wp:simplePos x="0" y="0"/>
                <wp:positionH relativeFrom="column">
                  <wp:posOffset>1295400</wp:posOffset>
                </wp:positionH>
                <wp:positionV relativeFrom="paragraph">
                  <wp:posOffset>75565</wp:posOffset>
                </wp:positionV>
                <wp:extent cx="114300" cy="142875"/>
                <wp:effectExtent l="0" t="0" r="19050" b="28575"/>
                <wp:wrapNone/>
                <wp:docPr id="129" name="Gruppieren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83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84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86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708559B" id="Gruppieren 129" o:spid="_x0000_s1026" style="position:absolute;margin-left:102pt;margin-top:5.95pt;width:9pt;height:11.25pt;z-index:251774976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"/>
              </v:group>
            </w:pict>
          </mc:Fallback>
        </mc:AlternateContent>
      </w: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772928" behindDoc="0" locked="0" layoutInCell="1" allowOverlap="1" wp14:anchorId="119EB582" wp14:editId="10A5F16E">
                <wp:simplePos x="0" y="0"/>
                <wp:positionH relativeFrom="column">
                  <wp:posOffset>869950</wp:posOffset>
                </wp:positionH>
                <wp:positionV relativeFrom="paragraph">
                  <wp:posOffset>75565</wp:posOffset>
                </wp:positionV>
                <wp:extent cx="114300" cy="142875"/>
                <wp:effectExtent l="0" t="0" r="19050" b="28575"/>
                <wp:wrapNone/>
                <wp:docPr id="108" name="Gruppieren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09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10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8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2D70BC" id="Gruppieren 108" o:spid="_x0000_s1026" style="position:absolute;margin-left:68.5pt;margin-top:5.95pt;width:9pt;height:11.25pt;z-index:251772928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lC4xwAAANw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/kxo5RmZQC/+AAAA//8DAFBLAQItABQABgAIAAAAIQDb4fbL7gAAAIUBAAATAAAAAAAA&#10;AAAAAAAAAAAAAABbQ29udGVudF9UeXBlc10ueG1sUEsBAi0AFAAGAAgAAAAhAFr0LFu/AAAAFQEA&#10;AAsAAAAAAAAAAAAAAAAAHwEAAF9yZWxzLy5yZWxzUEsBAi0AFAAGAAgAAAAhACM6ULjHAAAA3AAA&#10;AA8AAAAAAAAAAAAAAAAABwIAAGRycy9kb3ducmV2LnhtbFBLBQYAAAAAAwADALcAAAD7AgAAAAA=&#10;"/>
              </v:group>
            </w:pict>
          </mc:Fallback>
        </mc:AlternateContent>
      </w:r>
      <w:r w:rsidR="008250EA" w:rsidRPr="002E46B2">
        <w:rPr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743232" behindDoc="0" locked="0" layoutInCell="1" allowOverlap="1" wp14:anchorId="6AFEC633" wp14:editId="4B067B5A">
                <wp:simplePos x="0" y="0"/>
                <wp:positionH relativeFrom="column">
                  <wp:posOffset>1974003</wp:posOffset>
                </wp:positionH>
                <wp:positionV relativeFrom="paragraph">
                  <wp:posOffset>224125</wp:posOffset>
                </wp:positionV>
                <wp:extent cx="114300" cy="142875"/>
                <wp:effectExtent l="0" t="0" r="19050" b="28575"/>
                <wp:wrapNone/>
                <wp:docPr id="1527" name="Gruppieren 15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528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529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0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31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50DDCA" id="Gruppieren 1527" o:spid="_x0000_s1026" style="position:absolute;margin-left:155.45pt;margin-top:17.65pt;width:9pt;height:11.25pt;z-index:251743232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"/>
              </v:group>
            </w:pict>
          </mc:Fallback>
        </mc:AlternateContent>
      </w:r>
      <w:r w:rsidR="008250EA" w:rsidRPr="002E46B2">
        <w:rPr>
          <w:rFonts w:cs="Calibri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741184" behindDoc="0" locked="0" layoutInCell="1" allowOverlap="1" wp14:anchorId="52B70A07" wp14:editId="5308A2AE">
                <wp:simplePos x="0" y="0"/>
                <wp:positionH relativeFrom="column">
                  <wp:posOffset>1887009</wp:posOffset>
                </wp:positionH>
                <wp:positionV relativeFrom="paragraph">
                  <wp:posOffset>221399</wp:posOffset>
                </wp:positionV>
                <wp:extent cx="76200" cy="142875"/>
                <wp:effectExtent l="0" t="0" r="38100" b="28575"/>
                <wp:wrapNone/>
                <wp:docPr id="1380" name="Gruppieren 1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381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2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893DC68" id="Gruppieren 1380" o:spid="_x0000_s1026" style="position:absolute;margin-left:148.6pt;margin-top:17.45pt;width:6pt;height:11.25pt;z-index:251741184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"/>
              </v:group>
            </w:pict>
          </mc:Fallback>
        </mc:AlternateContent>
      </w:r>
      <w:r w:rsidR="008250EA" w:rsidRPr="002E46B2">
        <w:rPr>
          <w:b/>
        </w:rPr>
        <w:t>1</w:t>
      </w:r>
      <w:r w:rsidR="002E46B2">
        <w:rPr>
          <w:b/>
        </w:rPr>
        <w:t>a</w:t>
      </w:r>
      <w:r w:rsidR="008250EA" w:rsidRPr="002E46B2">
        <w:rPr>
          <w:b/>
        </w:rPr>
        <w:t xml:space="preserve">) </w:t>
      </w:r>
    </w:p>
    <w:p w:rsidR="008250EA" w:rsidRDefault="004952E0" w:rsidP="008250EA">
      <w:pPr>
        <w:tabs>
          <w:tab w:val="left" w:pos="284"/>
        </w:tabs>
        <w:spacing w:line="360" w:lineRule="auto"/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744256" behindDoc="0" locked="0" layoutInCell="1" allowOverlap="1" wp14:anchorId="264C6CB0" wp14:editId="5CF25F39">
                <wp:simplePos x="0" y="0"/>
                <wp:positionH relativeFrom="column">
                  <wp:posOffset>1337310</wp:posOffset>
                </wp:positionH>
                <wp:positionV relativeFrom="paragraph">
                  <wp:posOffset>802938</wp:posOffset>
                </wp:positionV>
                <wp:extent cx="114300" cy="142875"/>
                <wp:effectExtent l="0" t="0" r="19050" b="28575"/>
                <wp:wrapNone/>
                <wp:docPr id="1532" name="Gruppieren 1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533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534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5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36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C443B1" id="Gruppieren 1532" o:spid="_x0000_s1026" style="position:absolute;margin-left:105.3pt;margin-top:63.2pt;width:9pt;height:11.25pt;z-index:251744256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"/>
              </v:group>
            </w:pict>
          </mc:Fallback>
        </mc:AlternateContent>
      </w:r>
      <w:r w:rsidR="008250EA">
        <w:rPr>
          <w:rFonts w:cs="Calibri"/>
          <w:noProof/>
          <w:sz w:val="20"/>
        </w:rPr>
        <mc:AlternateContent>
          <mc:Choice Requires="wpg">
            <w:drawing>
              <wp:anchor distT="0" distB="0" distL="114300" distR="114300" simplePos="0" relativeHeight="251746304" behindDoc="0" locked="0" layoutInCell="1" allowOverlap="1" wp14:anchorId="4E335E0D" wp14:editId="23ABF7A9">
                <wp:simplePos x="0" y="0"/>
                <wp:positionH relativeFrom="column">
                  <wp:posOffset>522212</wp:posOffset>
                </wp:positionH>
                <wp:positionV relativeFrom="paragraph">
                  <wp:posOffset>732669</wp:posOffset>
                </wp:positionV>
                <wp:extent cx="76200" cy="142875"/>
                <wp:effectExtent l="0" t="0" r="38100" b="28575"/>
                <wp:wrapNone/>
                <wp:docPr id="1377" name="Gruppieren 1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378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9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7A6D3B" id="Gruppieren 1377" o:spid="_x0000_s1026" style="position:absolute;margin-left:41.1pt;margin-top:57.7pt;width:6pt;height:11.25pt;z-index:251746304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"/>
              </v:group>
            </w:pict>
          </mc:Fallback>
        </mc:AlternateContent>
      </w:r>
      <w:r w:rsidR="008250EA">
        <w:rPr>
          <w:position w:val="-46"/>
        </w:rPr>
        <w:object w:dxaOrig="2920" w:dyaOrig="1020">
          <v:shape id="_x0000_i1050" type="#_x0000_t75" style="width:146pt;height:51pt" o:ole="">
            <v:imagedata r:id="rId50" o:title=""/>
          </v:shape>
          <o:OLEObject Type="Embed" ProgID="Equation.DSMT4" ShapeID="_x0000_i1050" DrawAspect="Content" ObjectID="_1587133229" r:id="rId51"/>
        </w:object>
      </w:r>
      <w:r w:rsidR="008250EA">
        <w:t xml:space="preserve">   </w:t>
      </w:r>
      <w:r w:rsidR="008250EA">
        <w:rPr>
          <w:rFonts w:ascii="Calibri" w:hAnsi="Calibri"/>
          <w:position w:val="-6"/>
        </w:rPr>
        <w:object w:dxaOrig="279" w:dyaOrig="220">
          <v:shape id="_x0000_i1051" type="#_x0000_t75" style="width:14.5pt;height:11.5pt" o:ole="">
            <v:imagedata r:id="rId52" o:title=""/>
          </v:shape>
          <o:OLEObject Type="Embed" ProgID="Equation.DSMT4" ShapeID="_x0000_i1051" DrawAspect="Content" ObjectID="_1587133230" r:id="rId53"/>
        </w:object>
      </w:r>
      <w:r w:rsidR="008250EA">
        <w:rPr>
          <w:rFonts w:ascii="Calibri" w:hAnsi="Calibri"/>
        </w:rPr>
        <w:t xml:space="preserve">   </w:t>
      </w:r>
      <w:bookmarkStart w:id="0" w:name="_GoBack"/>
      <w:bookmarkEnd w:id="0"/>
    </w:p>
    <w:p w:rsidR="000F6104" w:rsidRDefault="008250EA" w:rsidP="008250EA">
      <w:pPr>
        <w:tabs>
          <w:tab w:val="left" w:pos="284"/>
        </w:tabs>
        <w:rPr>
          <w:rFonts w:ascii="Calibri" w:hAnsi="Calibri"/>
        </w:rPr>
      </w:pPr>
      <w:r w:rsidRPr="004C7C70">
        <w:rPr>
          <w:rFonts w:ascii="Calibri" w:hAnsi="Calibri"/>
          <w:position w:val="-64"/>
        </w:rPr>
        <w:object w:dxaOrig="5679" w:dyaOrig="1400">
          <v:shape id="_x0000_i1052" type="#_x0000_t75" style="width:284.5pt;height:69.5pt" o:ole="">
            <v:imagedata r:id="rId54" o:title=""/>
          </v:shape>
          <o:OLEObject Type="Embed" ProgID="Equation.DSMT4" ShapeID="_x0000_i1052" DrawAspect="Content" ObjectID="_1587133231" r:id="rId55"/>
        </w:object>
      </w:r>
    </w:p>
    <w:p w:rsidR="002E46B2" w:rsidRDefault="0095235B" w:rsidP="008250EA">
      <w:pPr>
        <w:tabs>
          <w:tab w:val="left" w:pos="284"/>
        </w:tabs>
      </w:pPr>
      <w:r>
        <w:rPr>
          <w:rFonts w:cs="Calibri"/>
          <w:noProof/>
          <w:sz w:val="20"/>
        </w:rPr>
        <mc:AlternateContent>
          <mc:Choice Requires="wpg">
            <w:drawing>
              <wp:anchor distT="0" distB="0" distL="114300" distR="114300" simplePos="0" relativeHeight="251748352" behindDoc="0" locked="0" layoutInCell="1" allowOverlap="1" wp14:anchorId="4E4C2607" wp14:editId="5A5BAA31">
                <wp:simplePos x="0" y="0"/>
                <wp:positionH relativeFrom="column">
                  <wp:posOffset>2714171</wp:posOffset>
                </wp:positionH>
                <wp:positionV relativeFrom="paragraph">
                  <wp:posOffset>209213</wp:posOffset>
                </wp:positionV>
                <wp:extent cx="76200" cy="142875"/>
                <wp:effectExtent l="0" t="0" r="38100" b="28575"/>
                <wp:wrapNone/>
                <wp:docPr id="167" name="Gruppieren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68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3A01372" id="Gruppieren 167" o:spid="_x0000_s1026" style="position:absolute;margin-left:213.7pt;margin-top:16.45pt;width:6pt;height:11.25pt;z-index:251748352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Ol4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daeUYm0Ms/AAAA//8DAFBLAQItABQABgAIAAAAIQDb4fbL7gAAAIUBAAATAAAAAAAA&#10;AAAAAAAAAAAAAABbQ29udGVudF9UeXBlc10ueG1sUEsBAi0AFAAGAAgAAAAhAFr0LFu/AAAAFQEA&#10;AAsAAAAAAAAAAAAAAAAAHwEAAF9yZWxzLy5yZWxzUEsBAi0AFAAGAAgAAAAhALVQ6XjHAAAA3AAA&#10;AA8AAAAAAAAAAAAAAAAABwIAAGRycy9kb3ducmV2LnhtbFBLBQYAAAAAAwADALcAAAD7AgAAAAA=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"/>
              </v:group>
            </w:pict>
          </mc:Fallback>
        </mc:AlternateContent>
      </w:r>
    </w:p>
    <w:p w:rsidR="002E46B2" w:rsidRDefault="002E46B2" w:rsidP="008250EA">
      <w:pPr>
        <w:tabs>
          <w:tab w:val="left" w:pos="284"/>
        </w:tabs>
      </w:pPr>
      <w:r w:rsidRPr="00A223EA">
        <w:rPr>
          <w:b/>
        </w:rPr>
        <w:t>b)</w:t>
      </w:r>
      <w:r>
        <w:t xml:space="preserve"> x</w:t>
      </w:r>
      <w:r>
        <w:rPr>
          <w:vertAlign w:val="subscript"/>
        </w:rPr>
        <w:t>1</w:t>
      </w:r>
      <w:r>
        <w:t>= 0 und x</w:t>
      </w:r>
      <w:r>
        <w:rPr>
          <w:vertAlign w:val="subscript"/>
        </w:rPr>
        <w:t>3</w:t>
      </w:r>
      <w:r>
        <w:t xml:space="preserve">= 0 </w:t>
      </w:r>
      <w:r w:rsidR="0095235B">
        <w:t xml:space="preserve"> </w:t>
      </w:r>
      <w:r w:rsidR="0095235B" w:rsidRPr="0095235B">
        <w:rPr>
          <w:position w:val="-6"/>
        </w:rPr>
        <w:object w:dxaOrig="279" w:dyaOrig="220">
          <v:shape id="_x0000_i1053" type="#_x0000_t75" style="width:14pt;height:11pt" o:ole="">
            <v:imagedata r:id="rId56" o:title=""/>
          </v:shape>
          <o:OLEObject Type="Embed" ProgID="Equation.DSMT4" ShapeID="_x0000_i1053" DrawAspect="Content" ObjectID="_1587133232" r:id="rId57"/>
        </w:object>
      </w:r>
      <w:r w:rsidR="0095235B">
        <w:t>3x</w:t>
      </w:r>
      <w:r w:rsidR="0095235B">
        <w:rPr>
          <w:vertAlign w:val="subscript"/>
        </w:rPr>
        <w:t>2</w:t>
      </w:r>
      <w:r w:rsidR="0095235B">
        <w:t xml:space="preserve"> = 4 </w:t>
      </w:r>
      <w:r w:rsidR="0095235B" w:rsidRPr="0095235B">
        <w:rPr>
          <w:position w:val="-6"/>
        </w:rPr>
        <w:object w:dxaOrig="279" w:dyaOrig="220">
          <v:shape id="_x0000_i1054" type="#_x0000_t75" style="width:14pt;height:11pt" o:ole="">
            <v:imagedata r:id="rId56" o:title=""/>
          </v:shape>
          <o:OLEObject Type="Embed" ProgID="Equation.DSMT4" ShapeID="_x0000_i1054" DrawAspect="Content" ObjectID="_1587133233" r:id="rId58"/>
        </w:object>
      </w:r>
      <w:r w:rsidR="0095235B">
        <w:t xml:space="preserve"> </w:t>
      </w:r>
      <w:r w:rsidR="0095235B" w:rsidRPr="0095235B">
        <w:rPr>
          <w:position w:val="-22"/>
        </w:rPr>
        <w:object w:dxaOrig="1700" w:dyaOrig="580">
          <v:shape id="_x0000_i1055" type="#_x0000_t75" style="width:85pt;height:29pt" o:ole="">
            <v:imagedata r:id="rId59" o:title=""/>
          </v:shape>
          <o:OLEObject Type="Embed" ProgID="Equation.DSMT4" ShapeID="_x0000_i1055" DrawAspect="Content" ObjectID="_1587133234" r:id="rId60"/>
        </w:object>
      </w:r>
      <w:r w:rsidR="0095235B">
        <w:t xml:space="preserve"> </w:t>
      </w:r>
    </w:p>
    <w:p w:rsidR="00A223EA" w:rsidRPr="00A223EA" w:rsidRDefault="009576A9" w:rsidP="008250EA">
      <w:pPr>
        <w:tabs>
          <w:tab w:val="left" w:pos="284"/>
        </w:tabs>
        <w:rPr>
          <w:b/>
        </w:rPr>
      </w:pPr>
      <w:r>
        <w:rPr>
          <w:rFonts w:cs="Calibri"/>
          <w:noProof/>
          <w:sz w:val="20"/>
        </w:rPr>
        <mc:AlternateContent>
          <mc:Choice Requires="wpg">
            <w:drawing>
              <wp:anchor distT="0" distB="0" distL="114300" distR="114300" simplePos="0" relativeHeight="251750400" behindDoc="0" locked="0" layoutInCell="1" allowOverlap="1" wp14:anchorId="5E2CCFE2" wp14:editId="782FF414">
                <wp:simplePos x="0" y="0"/>
                <wp:positionH relativeFrom="column">
                  <wp:posOffset>3391505</wp:posOffset>
                </wp:positionH>
                <wp:positionV relativeFrom="paragraph">
                  <wp:posOffset>105804</wp:posOffset>
                </wp:positionV>
                <wp:extent cx="76200" cy="142875"/>
                <wp:effectExtent l="0" t="0" r="38100" b="28575"/>
                <wp:wrapNone/>
                <wp:docPr id="1376" name="Gruppieren 1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386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7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AB2860" id="Gruppieren 1376" o:spid="_x0000_s1026" style="position:absolute;margin-left:267.05pt;margin-top:8.35pt;width:6pt;height:11.25pt;z-index:251750400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"/>
              </v:group>
            </w:pict>
          </mc:Fallback>
        </mc:AlternateContent>
      </w:r>
      <w:r w:rsidR="00A223EA" w:rsidRPr="00A223EA">
        <w:rPr>
          <w:b/>
        </w:rPr>
        <w:t>2a)</w:t>
      </w:r>
      <w:r w:rsidRPr="009576A9">
        <w:rPr>
          <w:rFonts w:cs="Calibri"/>
          <w:noProof/>
          <w:sz w:val="20"/>
        </w:rPr>
        <w:t xml:space="preserve"> </w:t>
      </w:r>
    </w:p>
    <w:p w:rsidR="00A223EA" w:rsidRDefault="009576A9" w:rsidP="008250EA">
      <w:pPr>
        <w:tabs>
          <w:tab w:val="left" w:pos="284"/>
        </w:tabs>
      </w:pPr>
      <w:r>
        <w:rPr>
          <w:rFonts w:cs="Calibri"/>
          <w:noProof/>
          <w:sz w:val="20"/>
        </w:rPr>
        <mc:AlternateContent>
          <mc:Choice Requires="wpg">
            <w:drawing>
              <wp:anchor distT="0" distB="0" distL="114300" distR="114300" simplePos="0" relativeHeight="251752448" behindDoc="0" locked="0" layoutInCell="1" allowOverlap="1" wp14:anchorId="5E2CCFE2" wp14:editId="782FF414">
                <wp:simplePos x="0" y="0"/>
                <wp:positionH relativeFrom="column">
                  <wp:posOffset>3817257</wp:posOffset>
                </wp:positionH>
                <wp:positionV relativeFrom="paragraph">
                  <wp:posOffset>686072</wp:posOffset>
                </wp:positionV>
                <wp:extent cx="76200" cy="142875"/>
                <wp:effectExtent l="0" t="0" r="38100" b="28575"/>
                <wp:wrapNone/>
                <wp:docPr id="1388" name="Gruppieren 1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389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0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CAE120" id="Gruppieren 1388" o:spid="_x0000_s1026" style="position:absolute;margin-left:300.55pt;margin-top:54pt;width:6pt;height:11.25pt;z-index:251752448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"/>
              </v:group>
            </w:pict>
          </mc:Fallback>
        </mc:AlternateContent>
      </w:r>
      <w:r w:rsidR="00A223EA">
        <w:t xml:space="preserve">h: </w:t>
      </w:r>
      <w:r w:rsidR="00A223EA" w:rsidRPr="00A223EA">
        <w:rPr>
          <w:position w:val="-46"/>
        </w:rPr>
        <w:object w:dxaOrig="960" w:dyaOrig="1020">
          <v:shape id="_x0000_i1056" type="#_x0000_t75" style="width:48pt;height:51pt" o:ole="">
            <v:imagedata r:id="rId61" o:title=""/>
          </v:shape>
          <o:OLEObject Type="Embed" ProgID="Equation.DSMT4" ShapeID="_x0000_i1056" DrawAspect="Content" ObjectID="_1587133235" r:id="rId62"/>
        </w:object>
      </w:r>
      <w:r w:rsidR="004C3E60">
        <w:t xml:space="preserve">;  </w:t>
      </w:r>
      <w:r w:rsidR="00BE1E23" w:rsidRPr="00A223EA">
        <w:rPr>
          <w:position w:val="-46"/>
        </w:rPr>
        <w:object w:dxaOrig="4680" w:dyaOrig="1020">
          <v:shape id="_x0000_i1067" type="#_x0000_t75" style="width:234pt;height:51pt" o:ole="">
            <v:imagedata r:id="rId63" o:title=""/>
          </v:shape>
          <o:OLEObject Type="Embed" ProgID="Equation.DSMT4" ShapeID="_x0000_i1067" DrawAspect="Content" ObjectID="_1587133236" r:id="rId64"/>
        </w:object>
      </w:r>
      <w:r w:rsidR="004C3E60">
        <w:t>, also liegt F auf h</w:t>
      </w:r>
    </w:p>
    <w:p w:rsidR="004C3E60" w:rsidRDefault="004C3E60" w:rsidP="008250EA">
      <w:pPr>
        <w:tabs>
          <w:tab w:val="left" w:pos="284"/>
        </w:tabs>
      </w:pPr>
      <w:r>
        <w:t xml:space="preserve">g: </w:t>
      </w:r>
      <w:r w:rsidR="00E05CE2" w:rsidRPr="00A223EA">
        <w:rPr>
          <w:position w:val="-46"/>
        </w:rPr>
        <w:object w:dxaOrig="1700" w:dyaOrig="1020">
          <v:shape id="_x0000_i1058" type="#_x0000_t75" style="width:85pt;height:51pt" o:ole="">
            <v:imagedata r:id="rId65" o:title=""/>
          </v:shape>
          <o:OLEObject Type="Embed" ProgID="Equation.DSMT4" ShapeID="_x0000_i1058" DrawAspect="Content" ObjectID="_1587133237" r:id="rId66"/>
        </w:object>
      </w:r>
      <w:r w:rsidR="00BE1E23" w:rsidRPr="00E05CE2">
        <w:rPr>
          <w:position w:val="-10"/>
        </w:rPr>
        <w:object w:dxaOrig="2180" w:dyaOrig="320">
          <v:shape id="_x0000_i1069" type="#_x0000_t75" style="width:109pt;height:16.5pt" o:ole="">
            <v:imagedata r:id="rId67" o:title=""/>
          </v:shape>
          <o:OLEObject Type="Embed" ProgID="Equation.DSMT4" ShapeID="_x0000_i1069" DrawAspect="Content" ObjectID="_1587133238" r:id="rId68"/>
        </w:object>
      </w:r>
      <w:r w:rsidR="003F7379" w:rsidRPr="00A223EA">
        <w:rPr>
          <w:position w:val="-46"/>
        </w:rPr>
        <w:object w:dxaOrig="2160" w:dyaOrig="1020">
          <v:shape id="_x0000_i1060" type="#_x0000_t75" style="width:108.5pt;height:51pt" o:ole="">
            <v:imagedata r:id="rId69" o:title=""/>
          </v:shape>
          <o:OLEObject Type="Embed" ProgID="Equation.DSMT4" ShapeID="_x0000_i1060" DrawAspect="Content" ObjectID="_1587133239" r:id="rId70"/>
        </w:object>
      </w:r>
      <w:r w:rsidR="006E2CB6">
        <w:t>also schneiden sich g und h in F</w:t>
      </w:r>
    </w:p>
    <w:p w:rsidR="006E2CB6" w:rsidRPr="00A223EA" w:rsidRDefault="00B95BCD" w:rsidP="008250EA">
      <w:pPr>
        <w:tabs>
          <w:tab w:val="left" w:pos="284"/>
        </w:tabs>
      </w:pPr>
      <w:r>
        <w:rPr>
          <w:rFonts w:cs="Calibri"/>
          <w:noProof/>
          <w:sz w:val="20"/>
        </w:rPr>
        <mc:AlternateContent>
          <mc:Choice Requires="wpg">
            <w:drawing>
              <wp:anchor distT="0" distB="0" distL="114300" distR="114300" simplePos="0" relativeHeight="251762688" behindDoc="0" locked="0" layoutInCell="1" allowOverlap="1" wp14:anchorId="7A0EFF92" wp14:editId="2C6F7106">
                <wp:simplePos x="0" y="0"/>
                <wp:positionH relativeFrom="column">
                  <wp:posOffset>3013952</wp:posOffset>
                </wp:positionH>
                <wp:positionV relativeFrom="paragraph">
                  <wp:posOffset>850563</wp:posOffset>
                </wp:positionV>
                <wp:extent cx="76200" cy="142875"/>
                <wp:effectExtent l="0" t="0" r="38100" b="28575"/>
                <wp:wrapNone/>
                <wp:docPr id="1407" name="Gruppieren 1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51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20D586" id="Gruppieren 1407" o:spid="_x0000_s1026" style="position:absolute;margin-left:237.3pt;margin-top:66.95pt;width:6pt;height:11.25pt;z-index:251762688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"/>
              </v:group>
            </w:pict>
          </mc:Fallback>
        </mc:AlternateContent>
      </w:r>
      <w:r w:rsidR="00095A8E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760640" behindDoc="0" locked="0" layoutInCell="1" allowOverlap="1" wp14:anchorId="73B891F9" wp14:editId="0AC4F75E">
                <wp:simplePos x="0" y="0"/>
                <wp:positionH relativeFrom="column">
                  <wp:posOffset>1939895</wp:posOffset>
                </wp:positionH>
                <wp:positionV relativeFrom="paragraph">
                  <wp:posOffset>507032</wp:posOffset>
                </wp:positionV>
                <wp:extent cx="114300" cy="142875"/>
                <wp:effectExtent l="0" t="0" r="19050" b="28575"/>
                <wp:wrapNone/>
                <wp:docPr id="1402" name="Gruppieren 14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403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404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5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06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E906D82" id="Gruppieren 1402" o:spid="_x0000_s1026" style="position:absolute;margin-left:152.75pt;margin-top:39.9pt;width:9pt;height:11.25pt;z-index:251760640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BhtxQAAAN0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"/>
              </v:group>
            </w:pict>
          </mc:Fallback>
        </mc:AlternateContent>
      </w:r>
      <w:r w:rsidR="00095A8E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758592" behindDoc="0" locked="0" layoutInCell="1" allowOverlap="1" wp14:anchorId="73B891F9" wp14:editId="0AC4F75E">
                <wp:simplePos x="0" y="0"/>
                <wp:positionH relativeFrom="column">
                  <wp:posOffset>1330476</wp:posOffset>
                </wp:positionH>
                <wp:positionV relativeFrom="paragraph">
                  <wp:posOffset>76201</wp:posOffset>
                </wp:positionV>
                <wp:extent cx="114300" cy="142875"/>
                <wp:effectExtent l="0" t="0" r="19050" b="28575"/>
                <wp:wrapNone/>
                <wp:docPr id="1397" name="Gruppieren 1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398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399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0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01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09CDF77" id="Gruppieren 1397" o:spid="_x0000_s1026" style="position:absolute;margin-left:104.75pt;margin-top:6pt;width:9pt;height:11.25pt;z-index:251758592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"/>
              </v:group>
            </w:pict>
          </mc:Fallback>
        </mc:AlternateContent>
      </w:r>
      <w:r w:rsidR="00095A8E">
        <w:rPr>
          <w:rFonts w:cs="Calibri"/>
          <w:noProof/>
          <w:sz w:val="20"/>
        </w:rPr>
        <mc:AlternateContent>
          <mc:Choice Requires="wpg">
            <w:drawing>
              <wp:anchor distT="0" distB="0" distL="114300" distR="114300" simplePos="0" relativeHeight="251754496" behindDoc="0" locked="0" layoutInCell="1" allowOverlap="1" wp14:anchorId="0A01A29A" wp14:editId="7BC7AB15">
                <wp:simplePos x="0" y="0"/>
                <wp:positionH relativeFrom="column">
                  <wp:posOffset>322580</wp:posOffset>
                </wp:positionH>
                <wp:positionV relativeFrom="paragraph">
                  <wp:posOffset>-193040</wp:posOffset>
                </wp:positionV>
                <wp:extent cx="76200" cy="142875"/>
                <wp:effectExtent l="0" t="0" r="38100" b="28575"/>
                <wp:wrapNone/>
                <wp:docPr id="1391" name="Gruppieren 13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392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3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1D2983B" id="Gruppieren 1391" o:spid="_x0000_s1026" style="position:absolute;margin-left:25.4pt;margin-top:-15.2pt;width:6pt;height:11.25pt;z-index:251754496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"/>
              </v:group>
            </w:pict>
          </mc:Fallback>
        </mc:AlternateContent>
      </w:r>
      <w:r w:rsidR="009576A9" w:rsidRPr="00A223EA">
        <w:rPr>
          <w:position w:val="-46"/>
        </w:rPr>
        <w:object w:dxaOrig="2200" w:dyaOrig="1020">
          <v:shape id="_x0000_i1061" type="#_x0000_t75" style="width:110pt;height:51pt" o:ole="">
            <v:imagedata r:id="rId71" o:title=""/>
          </v:shape>
          <o:OLEObject Type="Embed" ProgID="Equation.DSMT4" ShapeID="_x0000_i1061" DrawAspect="Content" ObjectID="_1587133240" r:id="rId72"/>
        </w:object>
      </w:r>
      <w:r w:rsidR="009576A9">
        <w:t xml:space="preserve"> Da das Skalarprodukt null ist, stehen die Richtungsvektoren und damit die Geraden aufeinander senkrecht.</w:t>
      </w:r>
    </w:p>
    <w:p w:rsidR="00A223EA" w:rsidRDefault="00A223EA" w:rsidP="008250EA">
      <w:pPr>
        <w:tabs>
          <w:tab w:val="left" w:pos="284"/>
        </w:tabs>
      </w:pPr>
      <w:r w:rsidRPr="00A223EA">
        <w:rPr>
          <w:b/>
        </w:rPr>
        <w:t>b)</w:t>
      </w:r>
      <w:r w:rsidR="00A87C62">
        <w:rPr>
          <w:b/>
        </w:rPr>
        <w:t xml:space="preserve"> </w:t>
      </w:r>
      <w:r w:rsidR="00A87C62">
        <w:t>[CF] ist die Höhe im Dreieck ABC</w:t>
      </w:r>
      <w:r w:rsidR="00B95BCD">
        <w:t xml:space="preserve"> von C auf die Seite [AB].</w:t>
      </w:r>
    </w:p>
    <w:p w:rsidR="008D2922" w:rsidRDefault="008D2922" w:rsidP="008250EA">
      <w:pPr>
        <w:tabs>
          <w:tab w:val="left" w:pos="284"/>
        </w:tabs>
      </w:pPr>
    </w:p>
    <w:sectPr w:rsidR="008D2922" w:rsidSect="00386D8C">
      <w:pgSz w:w="11906" w:h="16838"/>
      <w:pgMar w:top="851" w:right="1417" w:bottom="709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0EA6"/>
    <w:rsid w:val="00045844"/>
    <w:rsid w:val="00095A8E"/>
    <w:rsid w:val="000A0F17"/>
    <w:rsid w:val="000E5B36"/>
    <w:rsid w:val="000E62EA"/>
    <w:rsid w:val="000F6104"/>
    <w:rsid w:val="001957E0"/>
    <w:rsid w:val="001D398C"/>
    <w:rsid w:val="001F051A"/>
    <w:rsid w:val="002C029F"/>
    <w:rsid w:val="002E0EA6"/>
    <w:rsid w:val="002E45E0"/>
    <w:rsid w:val="002E46B2"/>
    <w:rsid w:val="0038206C"/>
    <w:rsid w:val="00386D8C"/>
    <w:rsid w:val="003B2ADB"/>
    <w:rsid w:val="003F083D"/>
    <w:rsid w:val="003F7379"/>
    <w:rsid w:val="00404496"/>
    <w:rsid w:val="00484241"/>
    <w:rsid w:val="004952E0"/>
    <w:rsid w:val="004A2228"/>
    <w:rsid w:val="004A3B2A"/>
    <w:rsid w:val="004C3E60"/>
    <w:rsid w:val="005228A9"/>
    <w:rsid w:val="00535750"/>
    <w:rsid w:val="005665A8"/>
    <w:rsid w:val="005C5DED"/>
    <w:rsid w:val="005D426C"/>
    <w:rsid w:val="005D4750"/>
    <w:rsid w:val="0064144E"/>
    <w:rsid w:val="0065416C"/>
    <w:rsid w:val="00687715"/>
    <w:rsid w:val="006E2CB6"/>
    <w:rsid w:val="00787702"/>
    <w:rsid w:val="007D4FD5"/>
    <w:rsid w:val="0082489D"/>
    <w:rsid w:val="008250EA"/>
    <w:rsid w:val="008C64BB"/>
    <w:rsid w:val="008D1759"/>
    <w:rsid w:val="008D2922"/>
    <w:rsid w:val="009226E2"/>
    <w:rsid w:val="009227AE"/>
    <w:rsid w:val="0095235B"/>
    <w:rsid w:val="009576A9"/>
    <w:rsid w:val="0099276A"/>
    <w:rsid w:val="009B35FB"/>
    <w:rsid w:val="009B3AB3"/>
    <w:rsid w:val="009D7F9F"/>
    <w:rsid w:val="00A223EA"/>
    <w:rsid w:val="00A455A3"/>
    <w:rsid w:val="00A463D2"/>
    <w:rsid w:val="00A87C62"/>
    <w:rsid w:val="00AD5481"/>
    <w:rsid w:val="00B722EB"/>
    <w:rsid w:val="00B767EC"/>
    <w:rsid w:val="00B95BCD"/>
    <w:rsid w:val="00BC54AD"/>
    <w:rsid w:val="00BE0D72"/>
    <w:rsid w:val="00BE1E23"/>
    <w:rsid w:val="00C777F6"/>
    <w:rsid w:val="00CD1553"/>
    <w:rsid w:val="00CF3CA0"/>
    <w:rsid w:val="00D65469"/>
    <w:rsid w:val="00DD09D4"/>
    <w:rsid w:val="00DF3959"/>
    <w:rsid w:val="00E05CE2"/>
    <w:rsid w:val="00E517E9"/>
    <w:rsid w:val="00E977CC"/>
    <w:rsid w:val="00F40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1D313E3-4A68-4A3B-9BE1-4909A7633E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qFormat/>
    <w:rsid w:val="00AD5481"/>
    <w:pPr>
      <w:ind w:left="720"/>
      <w:contextualSpacing/>
    </w:p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463D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463D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71" Type="http://schemas.openxmlformats.org/officeDocument/2006/relationships/image" Target="media/image3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61" Type="http://schemas.openxmlformats.org/officeDocument/2006/relationships/image" Target="media/image2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9.wmf"/><Relationship Id="rId73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3.bin"/><Relationship Id="rId69" Type="http://schemas.openxmlformats.org/officeDocument/2006/relationships/image" Target="media/image31.wmf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9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77</Words>
  <Characters>2382</Characters>
  <Application>Microsoft Office Word</Application>
  <DocSecurity>0</DocSecurity>
  <Lines>19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lvia Vent</dc:creator>
  <cp:keywords/>
  <dc:description/>
  <cp:lastModifiedBy>Silvia Vent</cp:lastModifiedBy>
  <cp:revision>61</cp:revision>
  <cp:lastPrinted>2018-05-02T08:59:00Z</cp:lastPrinted>
  <dcterms:created xsi:type="dcterms:W3CDTF">2018-05-02T07:51:00Z</dcterms:created>
  <dcterms:modified xsi:type="dcterms:W3CDTF">2018-05-06T1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